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pPr w:leftFromText="180" w:rightFromText="180" w:vertAnchor="page" w:horzAnchor="margin" w:tblpXSpec="center" w:tblpY="740"/>
        <w:bidiVisual/>
        <w:tblW w:w="10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60"/>
        <w:gridCol w:w="330"/>
        <w:gridCol w:w="4170"/>
        <w:gridCol w:w="720"/>
        <w:gridCol w:w="2340"/>
      </w:tblGrid>
      <w:tr w:rsidR="00255961" w14:paraId="06653A63" w14:textId="77777777" w:rsidTr="00381426">
        <w:trPr>
          <w:trHeight w:val="1618"/>
        </w:trPr>
        <w:tc>
          <w:tcPr>
            <w:tcW w:w="3060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5D594709" w14:textId="77777777" w:rsidR="00255961" w:rsidRDefault="00255961" w:rsidP="00381426">
            <w:pPr>
              <w:jc w:val="center"/>
              <w:rPr>
                <w:rtl/>
                <w:lang w:bidi="ar-JO"/>
              </w:rPr>
            </w:pPr>
          </w:p>
          <w:p w14:paraId="45070620" w14:textId="77777777" w:rsidR="00255961" w:rsidRPr="00581683" w:rsidRDefault="00255961" w:rsidP="00381426">
            <w:pPr>
              <w:jc w:val="center"/>
              <w:rPr>
                <w:sz w:val="12"/>
                <w:szCs w:val="12"/>
                <w:rtl/>
                <w:lang w:bidi="ar-JO"/>
              </w:rPr>
            </w:pPr>
          </w:p>
        </w:tc>
        <w:tc>
          <w:tcPr>
            <w:tcW w:w="5220" w:type="dxa"/>
            <w:gridSpan w:val="3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3982DC02" w14:textId="77777777" w:rsidR="00255961" w:rsidRPr="00BC1401" w:rsidRDefault="00255961" w:rsidP="00381426">
            <w:pPr>
              <w:pStyle w:val="Header"/>
              <w:spacing w:line="240" w:lineRule="atLeast"/>
              <w:jc w:val="center"/>
              <w:rPr>
                <w:rFonts w:ascii="Simplified Arabic" w:hAnsi="Simplified Arabic" w:cs="Simplified Arabic"/>
                <w:b/>
                <w:bCs/>
                <w:sz w:val="2"/>
                <w:szCs w:val="2"/>
                <w:rtl/>
                <w:lang w:bidi="ar-JO"/>
              </w:rPr>
            </w:pPr>
          </w:p>
          <w:p w14:paraId="6C3EFF28" w14:textId="77777777" w:rsidR="00255961" w:rsidRPr="00BC1401" w:rsidRDefault="00255961" w:rsidP="00381426">
            <w:pPr>
              <w:pStyle w:val="Header"/>
              <w:spacing w:line="240" w:lineRule="atLeast"/>
              <w:jc w:val="center"/>
              <w:rPr>
                <w:rFonts w:cs="Simplified Arabic"/>
                <w:b/>
                <w:bCs/>
                <w:sz w:val="2"/>
                <w:szCs w:val="2"/>
                <w:rtl/>
                <w:lang w:bidi="ar-JO"/>
              </w:rPr>
            </w:pPr>
          </w:p>
          <w:p w14:paraId="47CF97D8" w14:textId="77777777" w:rsidR="00255961" w:rsidRPr="00BC1401" w:rsidRDefault="00255961" w:rsidP="00381426">
            <w:pPr>
              <w:pStyle w:val="Header"/>
              <w:spacing w:line="240" w:lineRule="atLeast"/>
              <w:jc w:val="center"/>
              <w:rPr>
                <w:rFonts w:cs="Simplified Arabic"/>
                <w:b/>
                <w:bCs/>
                <w:sz w:val="4"/>
                <w:szCs w:val="4"/>
                <w:rtl/>
                <w:lang w:bidi="ar-JO"/>
              </w:rPr>
            </w:pPr>
          </w:p>
          <w:p w14:paraId="02010C1E" w14:textId="77777777" w:rsidR="00255961" w:rsidRPr="00BC1401" w:rsidRDefault="00255961" w:rsidP="00381426">
            <w:pPr>
              <w:pStyle w:val="Header"/>
              <w:jc w:val="center"/>
              <w:rPr>
                <w:rFonts w:ascii="Simplified Arabic" w:hAnsi="Simplified Arabic" w:cs="Simplified Arabic"/>
                <w:b/>
                <w:bCs/>
                <w:sz w:val="2"/>
                <w:szCs w:val="2"/>
                <w:lang w:bidi="ar-JO"/>
              </w:rPr>
            </w:pPr>
          </w:p>
          <w:p w14:paraId="7D3A9BC8" w14:textId="77777777" w:rsidR="00255961" w:rsidRPr="00BC1401" w:rsidRDefault="00255961" w:rsidP="00381426">
            <w:pPr>
              <w:pStyle w:val="Header"/>
              <w:jc w:val="center"/>
              <w:rPr>
                <w:rFonts w:ascii="Simplified Arabic" w:hAnsi="Simplified Arabic" w:cs="Simplified Arabic"/>
                <w:b/>
                <w:bCs/>
                <w:sz w:val="6"/>
                <w:szCs w:val="6"/>
                <w:rtl/>
                <w:lang w:bidi="ar-JO"/>
              </w:rPr>
            </w:pPr>
          </w:p>
          <w:p w14:paraId="4C775366" w14:textId="2D5B3FC8" w:rsidR="00255961" w:rsidRPr="00BC1401" w:rsidRDefault="00236C99" w:rsidP="00784DF6">
            <w:pPr>
              <w:pStyle w:val="Header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الاختبار النهائي</w:t>
            </w:r>
          </w:p>
          <w:p w14:paraId="18C757AF" w14:textId="5480A7F7" w:rsidR="00255961" w:rsidRPr="00191836" w:rsidRDefault="00255961" w:rsidP="00AF3465">
            <w:pPr>
              <w:pStyle w:val="Header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lang w:val="en-GB" w:bidi="ar-JO"/>
              </w:rPr>
            </w:pPr>
            <w:r w:rsidRPr="00BC1401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للفصل الدراسي الأول للعام </w:t>
            </w:r>
            <w:r w:rsidR="00191836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val="en-GB" w:bidi="ar-JO"/>
              </w:rPr>
              <w:t>2025\2026</w:t>
            </w:r>
          </w:p>
        </w:tc>
        <w:tc>
          <w:tcPr>
            <w:tcW w:w="2340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14:paraId="327B9012" w14:textId="77777777" w:rsidR="00255961" w:rsidRPr="00BC1401" w:rsidRDefault="00255961" w:rsidP="00381426">
            <w:pPr>
              <w:pStyle w:val="Header"/>
              <w:rPr>
                <w:rFonts w:cs="Simplified Arabic"/>
                <w:b/>
                <w:bCs/>
                <w:sz w:val="14"/>
                <w:szCs w:val="14"/>
                <w:rtl/>
                <w:lang w:bidi="ar-JO"/>
              </w:rPr>
            </w:pPr>
          </w:p>
          <w:p w14:paraId="4952BE8E" w14:textId="77777777" w:rsidR="00255961" w:rsidRPr="00BC1401" w:rsidRDefault="00255961" w:rsidP="00381426">
            <w:pPr>
              <w:pStyle w:val="Header"/>
              <w:spacing w:line="240" w:lineRule="atLeast"/>
              <w:jc w:val="center"/>
              <w:rPr>
                <w:rFonts w:cs="Simplified Arabic"/>
                <w:sz w:val="32"/>
                <w:szCs w:val="32"/>
                <w:rtl/>
                <w:lang w:bidi="ar-JO"/>
              </w:rPr>
            </w:pPr>
          </w:p>
        </w:tc>
      </w:tr>
      <w:tr w:rsidR="00255961" w14:paraId="74E0F1C8" w14:textId="77777777" w:rsidTr="00381426">
        <w:trPr>
          <w:trHeight w:val="513"/>
        </w:trPr>
        <w:tc>
          <w:tcPr>
            <w:tcW w:w="339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747D918C" w14:textId="77777777" w:rsidR="00255961" w:rsidRPr="00552333" w:rsidRDefault="00255961" w:rsidP="00552333">
            <w:pPr>
              <w:pStyle w:val="Header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proofErr w:type="gramStart"/>
            <w:r w:rsidRPr="00552333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>الاسم :</w:t>
            </w:r>
            <w:proofErr w:type="gramEnd"/>
            <w:r w:rsidRPr="00146904">
              <w:rPr>
                <w:rFonts w:ascii="Simplified Arabic" w:hAnsi="Simplified Arabic" w:cs="Simplified Arabic"/>
                <w:rtl/>
                <w:lang w:bidi="ar-JO"/>
              </w:rPr>
              <w:t>..........................</w:t>
            </w:r>
            <w:r w:rsidR="0014690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....</w:t>
            </w:r>
          </w:p>
        </w:tc>
        <w:tc>
          <w:tcPr>
            <w:tcW w:w="41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1045A0CC" w14:textId="3F753B71" w:rsidR="00255961" w:rsidRPr="00552333" w:rsidRDefault="00255961" w:rsidP="00381426">
            <w:pPr>
              <w:pStyle w:val="Head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proofErr w:type="gramStart"/>
            <w:r w:rsidRPr="00552333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>المبحث</w:t>
            </w:r>
            <w:r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:</w:t>
            </w:r>
            <w:proofErr w:type="gramEnd"/>
            <w:r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رياضيات </w:t>
            </w:r>
          </w:p>
        </w:tc>
        <w:tc>
          <w:tcPr>
            <w:tcW w:w="306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5A366C2D" w14:textId="77777777" w:rsidR="00255961" w:rsidRPr="00552333" w:rsidRDefault="00552333" w:rsidP="00320F4A">
            <w:pPr>
              <w:pStyle w:val="Header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proofErr w:type="gramStart"/>
            <w:r w:rsidRPr="00552333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الصف </w:t>
            </w:r>
            <w:r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:</w:t>
            </w:r>
            <w:r w:rsidR="008A6956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ا</w:t>
            </w:r>
            <w:r w:rsidR="00320F4A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لخامس</w:t>
            </w:r>
            <w:proofErr w:type="gramEnd"/>
            <w:r w:rsidR="00255961"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 </w:t>
            </w:r>
            <w:r w:rsidR="00255961" w:rsidRPr="00552333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الشعبة </w:t>
            </w:r>
            <w:proofErr w:type="gramStart"/>
            <w:r w:rsidR="00255961" w:rsidRPr="00552333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>:</w:t>
            </w:r>
            <w:r w:rsidR="00026A42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(</w:t>
            </w:r>
            <w:r w:rsidR="00026A42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 xml:space="preserve">  </w:t>
            </w:r>
            <w:r w:rsidR="00255961"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)</w:t>
            </w:r>
            <w:proofErr w:type="gramEnd"/>
          </w:p>
        </w:tc>
      </w:tr>
      <w:tr w:rsidR="00255961" w14:paraId="47B6727A" w14:textId="77777777" w:rsidTr="00381426">
        <w:trPr>
          <w:trHeight w:val="157"/>
        </w:trPr>
        <w:tc>
          <w:tcPr>
            <w:tcW w:w="339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74A87406" w14:textId="289D7441" w:rsidR="00255961" w:rsidRPr="00552333" w:rsidRDefault="00255961" w:rsidP="001D1C57">
            <w:pPr>
              <w:pStyle w:val="Header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r w:rsidRPr="00552333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اليوم </w:t>
            </w:r>
            <w:proofErr w:type="gramStart"/>
            <w:r w:rsidRPr="00552333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>والتاريخ</w:t>
            </w:r>
            <w:r w:rsidR="00236C9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:</w:t>
            </w:r>
            <w:proofErr w:type="gramEnd"/>
            <w:r w:rsidR="00236C9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..................</w:t>
            </w:r>
          </w:p>
        </w:tc>
        <w:tc>
          <w:tcPr>
            <w:tcW w:w="417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7D77F972" w14:textId="6BE41230" w:rsidR="00255961" w:rsidRPr="00552333" w:rsidRDefault="00255961" w:rsidP="00381426">
            <w:pPr>
              <w:pStyle w:val="Header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r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الزم</w:t>
            </w:r>
            <w:r w:rsidR="00236C9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ن: ................</w:t>
            </w:r>
          </w:p>
        </w:tc>
        <w:tc>
          <w:tcPr>
            <w:tcW w:w="306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7EA98093" w14:textId="17F0ED7B" w:rsidR="00255961" w:rsidRPr="00552333" w:rsidRDefault="00255961" w:rsidP="008A6956">
            <w:pPr>
              <w:pStyle w:val="Head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proofErr w:type="gramStart"/>
            <w:r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العلامة :</w:t>
            </w:r>
            <w:proofErr w:type="gramEnd"/>
            <w:r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             / </w:t>
            </w:r>
            <w:r w:rsidR="00236C9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40</w:t>
            </w:r>
          </w:p>
        </w:tc>
      </w:tr>
      <w:tr w:rsidR="00255961" w14:paraId="2059AF47" w14:textId="77777777" w:rsidTr="00381426">
        <w:trPr>
          <w:trHeight w:val="157"/>
        </w:trPr>
        <w:tc>
          <w:tcPr>
            <w:tcW w:w="10620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3D527B87" w14:textId="77777777" w:rsidR="00255961" w:rsidRPr="00552333" w:rsidRDefault="00255961" w:rsidP="00346958">
            <w:pPr>
              <w:pStyle w:val="Head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proofErr w:type="gramStart"/>
            <w:r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ملاحظة :</w:t>
            </w:r>
            <w:proofErr w:type="gramEnd"/>
            <w:r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أجب عن الأسئلة </w:t>
            </w:r>
            <w:r w:rsidR="008A6956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جميعها وعددها </w:t>
            </w:r>
            <w:proofErr w:type="gramStart"/>
            <w:r w:rsidR="008A6956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(  </w:t>
            </w:r>
            <w:r w:rsidR="0034695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4</w:t>
            </w:r>
            <w:proofErr w:type="gramEnd"/>
            <w:r w:rsid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) علماً أن عدد الصفحات </w:t>
            </w:r>
            <w:proofErr w:type="gramStart"/>
            <w:r w:rsid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( </w:t>
            </w:r>
            <w:r w:rsidR="0042216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3</w:t>
            </w:r>
            <w:proofErr w:type="gramEnd"/>
            <w:r w:rsidRPr="0055233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) والإجابة على الورقة نفسها</w:t>
            </w:r>
          </w:p>
        </w:tc>
      </w:tr>
    </w:tbl>
    <w:p w14:paraId="2BA60A57" w14:textId="1EE32240" w:rsidR="00255961" w:rsidRPr="003217CB" w:rsidRDefault="008A6956" w:rsidP="003217CB">
      <w:pPr>
        <w:shd w:val="clear" w:color="auto" w:fill="F2F2F2" w:themeFill="background1" w:themeFillShade="F2"/>
        <w:ind w:left="-1050" w:right="-993"/>
        <w:rPr>
          <w:rFonts w:ascii="Simplified Arabic" w:hAnsi="Simplified Arabic" w:cs="Simplified Arabic"/>
          <w:b/>
          <w:bCs/>
          <w:noProof/>
          <w:sz w:val="32"/>
          <w:szCs w:val="32"/>
          <w:rtl/>
        </w:rPr>
      </w:pPr>
      <w:r w:rsidRPr="00DE4E21">
        <w:rPr>
          <w:rFonts w:ascii="Simplified Arabic" w:hAnsi="Simplified Arabic" w:cs="Simplified Arabic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666432" behindDoc="0" locked="0" layoutInCell="1" allowOverlap="1" wp14:anchorId="1E765A2C" wp14:editId="3D6E02C8">
            <wp:simplePos x="0" y="0"/>
            <wp:positionH relativeFrom="column">
              <wp:posOffset>2181225</wp:posOffset>
            </wp:positionH>
            <wp:positionV relativeFrom="paragraph">
              <wp:posOffset>-349250</wp:posOffset>
            </wp:positionV>
            <wp:extent cx="666750" cy="657225"/>
            <wp:effectExtent l="19050" t="0" r="0" b="0"/>
            <wp:wrapNone/>
            <wp:docPr id="4" name="il_fi" descr="http://t0.gstatic.com/images?q=tbn:ANd9GcRBjd-ACp7eCL5i1SR-o4BfMmLFGx7fyqoyKeaPkJpa4LBA1cVbPuJbYq3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0.gstatic.com/images?q=tbn:ANd9GcRBjd-ACp7eCL5i1SR-o4BfMmLFGx7fyqoyKeaPkJpa4LBA1cVbPuJbYq3l"/>
                    <pic:cNvPicPr>
                      <a:picLocks noChangeAspect="1" noChangeArrowheads="1"/>
                    </pic:cNvPicPr>
                  </pic:nvPicPr>
                  <pic:blipFill>
                    <a:blip r:embed="rId7" r:link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4E21"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 xml:space="preserve">السؤال الأول: </w:t>
      </w:r>
      <w:r w:rsidR="00255961" w:rsidRPr="00DE4E21"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 xml:space="preserve">يتكون هذا السؤال من </w:t>
      </w:r>
      <w:proofErr w:type="gramStart"/>
      <w:r w:rsidR="00255961" w:rsidRPr="00DE4E21"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 xml:space="preserve">( </w:t>
      </w:r>
      <w:r w:rsidR="002D524A">
        <w:rPr>
          <w:rFonts w:ascii="Simplified Arabic" w:hAnsi="Simplified Arabic" w:cs="Simplified Arabic"/>
          <w:b/>
          <w:bCs/>
          <w:sz w:val="32"/>
          <w:szCs w:val="32"/>
          <w:lang w:bidi="ar-JO"/>
        </w:rPr>
        <w:t>14</w:t>
      </w:r>
      <w:proofErr w:type="gramEnd"/>
      <w:r w:rsidR="00255961" w:rsidRPr="00DE4E21"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 xml:space="preserve"> ) فقر</w:t>
      </w:r>
      <w:r w:rsidR="00070F63" w:rsidRPr="00DE4E21"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>ات</w:t>
      </w:r>
      <w:r w:rsidR="00255961" w:rsidRPr="00DE4E21"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 xml:space="preserve"> من نوع الاختيار من متعدد، </w:t>
      </w:r>
      <w:r w:rsidR="00070F63" w:rsidRPr="00DE4E21"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>ارسم دائرة حول رمز الاجابة الصحيحة.</w:t>
      </w:r>
      <w:r w:rsidR="00DE4E21" w:rsidRPr="00DE4E21">
        <w:rPr>
          <w:rFonts w:ascii="Simplified Arabic" w:hAnsi="Simplified Arabic" w:cs="Simplified Arabic" w:hint="cs"/>
          <w:b/>
          <w:bCs/>
          <w:noProof/>
          <w:sz w:val="32"/>
          <w:szCs w:val="32"/>
          <w:rtl/>
        </w:rPr>
        <w:t xml:space="preserve">                                                             (        /</w:t>
      </w:r>
      <w:r w:rsidR="002D524A">
        <w:rPr>
          <w:rFonts w:ascii="Simplified Arabic" w:hAnsi="Simplified Arabic" w:cs="Simplified Arabic"/>
          <w:b/>
          <w:bCs/>
          <w:noProof/>
          <w:sz w:val="32"/>
          <w:szCs w:val="32"/>
        </w:rPr>
        <w:t>14</w:t>
      </w:r>
      <w:r w:rsidR="00AA54E2">
        <w:rPr>
          <w:rFonts w:ascii="Simplified Arabic" w:hAnsi="Simplified Arabic" w:cs="Simplified Arabic" w:hint="cs"/>
          <w:b/>
          <w:bCs/>
          <w:noProof/>
          <w:sz w:val="32"/>
          <w:szCs w:val="32"/>
          <w:rtl/>
        </w:rPr>
        <w:t>علامة</w:t>
      </w:r>
      <w:r w:rsidR="00DE4E21" w:rsidRPr="00DE4E21">
        <w:rPr>
          <w:rFonts w:ascii="Simplified Arabic" w:hAnsi="Simplified Arabic" w:cs="Simplified Arabic" w:hint="cs"/>
          <w:b/>
          <w:bCs/>
          <w:noProof/>
          <w:sz w:val="32"/>
          <w:szCs w:val="32"/>
          <w:rtl/>
        </w:rPr>
        <w:t>)</w:t>
      </w:r>
    </w:p>
    <w:tbl>
      <w:tblPr>
        <w:tblStyle w:val="TableGrid"/>
        <w:bidiVisual/>
        <w:tblW w:w="11143" w:type="dxa"/>
        <w:tblInd w:w="-12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6"/>
        <w:gridCol w:w="152"/>
        <w:gridCol w:w="2910"/>
        <w:gridCol w:w="2793"/>
        <w:gridCol w:w="54"/>
        <w:gridCol w:w="2818"/>
      </w:tblGrid>
      <w:tr w:rsidR="003078E5" w14:paraId="19427742" w14:textId="77777777" w:rsidTr="009029F3">
        <w:tc>
          <w:tcPr>
            <w:tcW w:w="11143" w:type="dxa"/>
            <w:gridSpan w:val="6"/>
          </w:tcPr>
          <w:p w14:paraId="1BE77364" w14:textId="173D8D52" w:rsidR="003078E5" w:rsidRPr="00213B98" w:rsidRDefault="00D2434C" w:rsidP="00D2434C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1</w:t>
            </w:r>
            <w:r w:rsidR="000C6288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) </w:t>
            </w:r>
            <w:r w:rsidR="00FB602B" w:rsidRPr="00FB602B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العدد الذي مربعة يساوي 4 هو:</w:t>
            </w:r>
          </w:p>
        </w:tc>
      </w:tr>
      <w:tr w:rsidR="0076322D" w14:paraId="4F928AE5" w14:textId="77777777" w:rsidTr="009029F3">
        <w:tc>
          <w:tcPr>
            <w:tcW w:w="2416" w:type="dxa"/>
          </w:tcPr>
          <w:p w14:paraId="25E5CDBC" w14:textId="30444222" w:rsidR="0076322D" w:rsidRDefault="006B239C" w:rsidP="006B239C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d)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8</w:t>
            </w:r>
          </w:p>
        </w:tc>
        <w:tc>
          <w:tcPr>
            <w:tcW w:w="3062" w:type="dxa"/>
            <w:gridSpan w:val="2"/>
          </w:tcPr>
          <w:p w14:paraId="7C1265F5" w14:textId="1BA797D4" w:rsidR="0076322D" w:rsidRDefault="006B239C" w:rsidP="006B239C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6</w:t>
            </w:r>
          </w:p>
        </w:tc>
        <w:tc>
          <w:tcPr>
            <w:tcW w:w="2847" w:type="dxa"/>
            <w:gridSpan w:val="2"/>
          </w:tcPr>
          <w:p w14:paraId="68DE5ED7" w14:textId="2DD0CA2C" w:rsidR="0076322D" w:rsidRDefault="006B239C" w:rsidP="009C6935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b</w:t>
            </w:r>
            <w:r w:rsidR="009C6935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)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5</w:t>
            </w:r>
          </w:p>
        </w:tc>
        <w:tc>
          <w:tcPr>
            <w:tcW w:w="2818" w:type="dxa"/>
          </w:tcPr>
          <w:p w14:paraId="35E93B3E" w14:textId="100273E4" w:rsidR="0076322D" w:rsidRDefault="006B239C" w:rsidP="00F053CE">
            <w:pPr>
              <w:spacing w:line="360" w:lineRule="auto"/>
              <w:ind w:right="234"/>
              <w:jc w:val="right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2</w:t>
            </w:r>
            <w:r w:rsidR="00BC0B8E" w:rsidRPr="00BC0B8E"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  <w:t xml:space="preserve">                </w:t>
            </w:r>
          </w:p>
        </w:tc>
      </w:tr>
      <w:tr w:rsidR="003078E5" w14:paraId="1D042C40" w14:textId="77777777" w:rsidTr="009029F3">
        <w:tc>
          <w:tcPr>
            <w:tcW w:w="11143" w:type="dxa"/>
            <w:gridSpan w:val="6"/>
          </w:tcPr>
          <w:p w14:paraId="43E75712" w14:textId="2F83783B" w:rsidR="003078E5" w:rsidRPr="00022B64" w:rsidRDefault="00AC2A7F" w:rsidP="00FB602B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2)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 xml:space="preserve"> </w:t>
            </w:r>
            <w:r w:rsidR="00CC443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r w:rsidR="00FB602B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13 </w:t>
            </w:r>
            <w:proofErr w:type="gramStart"/>
            <w:r w:rsidR="00FB602B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÷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r w:rsidR="00FB602B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156</w:t>
            </w:r>
            <w:proofErr w:type="gramEnd"/>
          </w:p>
        </w:tc>
      </w:tr>
      <w:tr w:rsidR="0076322D" w14:paraId="0E0782AC" w14:textId="77777777" w:rsidTr="009029F3">
        <w:tc>
          <w:tcPr>
            <w:tcW w:w="2416" w:type="dxa"/>
          </w:tcPr>
          <w:p w14:paraId="44225D81" w14:textId="211ADC16" w:rsidR="0076322D" w:rsidRPr="003B58B2" w:rsidRDefault="00AC2A7F" w:rsidP="00AC2A7F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d) </w:t>
            </w:r>
            <w:r w:rsidR="00FB602B"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>10</w:t>
            </w:r>
          </w:p>
        </w:tc>
        <w:tc>
          <w:tcPr>
            <w:tcW w:w="3062" w:type="dxa"/>
            <w:gridSpan w:val="2"/>
          </w:tcPr>
          <w:p w14:paraId="7569F7ED" w14:textId="39217891" w:rsidR="0076322D" w:rsidRPr="003B58B2" w:rsidRDefault="00AC2A7F" w:rsidP="00AC2A7F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c)</w:t>
            </w:r>
            <w:r w:rsidR="00FB602B"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 xml:space="preserve"> 11</w:t>
            </w:r>
          </w:p>
        </w:tc>
        <w:tc>
          <w:tcPr>
            <w:tcW w:w="2847" w:type="dxa"/>
            <w:gridSpan w:val="2"/>
          </w:tcPr>
          <w:p w14:paraId="7D5925AC" w14:textId="20E2B037" w:rsidR="0076322D" w:rsidRPr="003B58B2" w:rsidRDefault="00AC2A7F" w:rsidP="00AC2A7F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 w:rsidR="00FB602B"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>12</w:t>
            </w:r>
          </w:p>
        </w:tc>
        <w:tc>
          <w:tcPr>
            <w:tcW w:w="2818" w:type="dxa"/>
          </w:tcPr>
          <w:p w14:paraId="60072AF2" w14:textId="55494836" w:rsidR="0076322D" w:rsidRPr="003B58B2" w:rsidRDefault="00AC2A7F" w:rsidP="00F053CE">
            <w:pPr>
              <w:bidi w:val="0"/>
              <w:spacing w:line="360" w:lineRule="auto"/>
              <w:ind w:left="414" w:hanging="180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 w:rsidR="00FB602B"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>13</w:t>
            </w:r>
          </w:p>
        </w:tc>
      </w:tr>
      <w:tr w:rsidR="00115370" w14:paraId="3D7BF975" w14:textId="77777777" w:rsidTr="009029F3">
        <w:tc>
          <w:tcPr>
            <w:tcW w:w="11143" w:type="dxa"/>
            <w:gridSpan w:val="6"/>
          </w:tcPr>
          <w:p w14:paraId="512CC485" w14:textId="77777777" w:rsidR="00115370" w:rsidRPr="00600393" w:rsidRDefault="00642AE4" w:rsidP="00E82FBD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3) </w:t>
            </w:r>
            <w:proofErr w:type="gramStart"/>
            <w:r w:rsidR="00E82FB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احد</w:t>
            </w:r>
            <w:proofErr w:type="gramEnd"/>
            <w:r w:rsidR="00E82FB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الأعداد الآتية ليس عدداً أولياً:</w:t>
            </w:r>
          </w:p>
        </w:tc>
      </w:tr>
      <w:tr w:rsidR="00DE177B" w14:paraId="33205D68" w14:textId="77777777" w:rsidTr="009029F3">
        <w:tc>
          <w:tcPr>
            <w:tcW w:w="2416" w:type="dxa"/>
          </w:tcPr>
          <w:p w14:paraId="581DE0DC" w14:textId="48753E40" w:rsidR="00DE177B" w:rsidRDefault="00E82FBD" w:rsidP="00E82FBD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d) </w:t>
            </w:r>
            <w:r w:rsidR="001D1C57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7</w:t>
            </w:r>
          </w:p>
        </w:tc>
        <w:tc>
          <w:tcPr>
            <w:tcW w:w="3062" w:type="dxa"/>
            <w:gridSpan w:val="2"/>
          </w:tcPr>
          <w:p w14:paraId="0D482C38" w14:textId="61E510DB" w:rsidR="00DE177B" w:rsidRDefault="00E82FBD" w:rsidP="00E82FBD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1D1C57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1</w:t>
            </w:r>
          </w:p>
        </w:tc>
        <w:tc>
          <w:tcPr>
            <w:tcW w:w="2847" w:type="dxa"/>
            <w:gridSpan w:val="2"/>
          </w:tcPr>
          <w:p w14:paraId="24D52115" w14:textId="1E52EBFA" w:rsidR="00DE177B" w:rsidRDefault="00E82FBD" w:rsidP="00E82FBD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 w:rsidR="001D1C57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29</w:t>
            </w:r>
          </w:p>
        </w:tc>
        <w:tc>
          <w:tcPr>
            <w:tcW w:w="2818" w:type="dxa"/>
          </w:tcPr>
          <w:p w14:paraId="1F62FA13" w14:textId="5FCACEF8" w:rsidR="00DE177B" w:rsidRDefault="00E82FBD" w:rsidP="00F053CE">
            <w:pPr>
              <w:spacing w:line="360" w:lineRule="auto"/>
              <w:ind w:right="234"/>
              <w:jc w:val="right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 w:rsidR="001D1C57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26</w:t>
            </w:r>
          </w:p>
        </w:tc>
      </w:tr>
      <w:tr w:rsidR="00115370" w14:paraId="15B7E375" w14:textId="77777777" w:rsidTr="009029F3">
        <w:tc>
          <w:tcPr>
            <w:tcW w:w="11143" w:type="dxa"/>
            <w:gridSpan w:val="6"/>
          </w:tcPr>
          <w:p w14:paraId="7BAC2297" w14:textId="67161B61" w:rsidR="00115370" w:rsidRPr="00600393" w:rsidRDefault="00716CE4" w:rsidP="006B239C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bookmarkStart w:id="0" w:name="_Hlk149581613"/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4) </w:t>
            </w:r>
            <w:r w:rsidR="00FB602B" w:rsidRPr="00FB602B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الجذر التربيعي للعدد 100 هو:</w:t>
            </w:r>
          </w:p>
        </w:tc>
      </w:tr>
      <w:tr w:rsidR="00DE177B" w14:paraId="726C125C" w14:textId="77777777" w:rsidTr="009029F3">
        <w:tc>
          <w:tcPr>
            <w:tcW w:w="2416" w:type="dxa"/>
          </w:tcPr>
          <w:p w14:paraId="4A9DC8DC" w14:textId="70E997C6" w:rsidR="00DE177B" w:rsidRDefault="006B239C" w:rsidP="006B239C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d)</w:t>
            </w:r>
            <w:r w:rsidR="0082294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00</w:t>
            </w:r>
          </w:p>
        </w:tc>
        <w:tc>
          <w:tcPr>
            <w:tcW w:w="3062" w:type="dxa"/>
            <w:gridSpan w:val="2"/>
          </w:tcPr>
          <w:p w14:paraId="222F7318" w14:textId="40B61BE0" w:rsidR="00DE177B" w:rsidRDefault="006B239C" w:rsidP="006B239C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9</w:t>
            </w:r>
          </w:p>
        </w:tc>
        <w:tc>
          <w:tcPr>
            <w:tcW w:w="2847" w:type="dxa"/>
            <w:gridSpan w:val="2"/>
          </w:tcPr>
          <w:p w14:paraId="115F2B06" w14:textId="39FDD67D" w:rsidR="00DE177B" w:rsidRDefault="006B239C" w:rsidP="006B239C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b)</w:t>
            </w:r>
            <w:r w:rsidR="008C7ECD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0</w:t>
            </w:r>
          </w:p>
        </w:tc>
        <w:tc>
          <w:tcPr>
            <w:tcW w:w="2818" w:type="dxa"/>
          </w:tcPr>
          <w:p w14:paraId="0B024DB7" w14:textId="4652E31E" w:rsidR="00DE177B" w:rsidRDefault="006B239C" w:rsidP="00F053CE">
            <w:pPr>
              <w:spacing w:line="360" w:lineRule="auto"/>
              <w:ind w:right="234"/>
              <w:jc w:val="right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</w:t>
            </w:r>
          </w:p>
        </w:tc>
      </w:tr>
      <w:bookmarkEnd w:id="0"/>
      <w:tr w:rsidR="00115370" w14:paraId="7AB7A001" w14:textId="77777777" w:rsidTr="009029F3">
        <w:tc>
          <w:tcPr>
            <w:tcW w:w="11143" w:type="dxa"/>
            <w:gridSpan w:val="6"/>
          </w:tcPr>
          <w:p w14:paraId="37094C0F" w14:textId="04275DC1" w:rsidR="00115370" w:rsidRPr="00600393" w:rsidRDefault="00716CE4" w:rsidP="00E82FBD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5)</w:t>
            </w:r>
            <w:r w:rsidRPr="00716CE4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E82FB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أحد الأعداد الآتية يقبل القسمة على </w:t>
            </w:r>
            <w:proofErr w:type="gramStart"/>
            <w:r w:rsidR="00FB602B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3</w:t>
            </w:r>
            <w:r w:rsidR="00E82FB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:</w:t>
            </w:r>
            <w:proofErr w:type="gramEnd"/>
            <w:r w:rsidR="00E82FB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</w:p>
        </w:tc>
      </w:tr>
      <w:tr w:rsidR="00DE177B" w14:paraId="0849F388" w14:textId="77777777" w:rsidTr="009029F3">
        <w:tc>
          <w:tcPr>
            <w:tcW w:w="2568" w:type="dxa"/>
            <w:gridSpan w:val="2"/>
          </w:tcPr>
          <w:p w14:paraId="71824E48" w14:textId="6F516E79" w:rsidR="00DE177B" w:rsidRDefault="00E82FBD" w:rsidP="00E82FBD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d) </w:t>
            </w:r>
            <w:r w:rsidR="00FB602B" w:rsidRP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526</w:t>
            </w:r>
          </w:p>
        </w:tc>
        <w:tc>
          <w:tcPr>
            <w:tcW w:w="2910" w:type="dxa"/>
          </w:tcPr>
          <w:p w14:paraId="2F020D2E" w14:textId="3E044AF7" w:rsidR="00DE177B" w:rsidRDefault="00E82FBD" w:rsidP="0066081B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FB602B" w:rsidRP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03</w:t>
            </w:r>
          </w:p>
        </w:tc>
        <w:tc>
          <w:tcPr>
            <w:tcW w:w="2793" w:type="dxa"/>
          </w:tcPr>
          <w:p w14:paraId="7CC05C46" w14:textId="55E5174F" w:rsidR="00DE177B" w:rsidRDefault="00E82FBD" w:rsidP="00E82FBD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613</w:t>
            </w:r>
          </w:p>
        </w:tc>
        <w:tc>
          <w:tcPr>
            <w:tcW w:w="2872" w:type="dxa"/>
            <w:gridSpan w:val="2"/>
          </w:tcPr>
          <w:p w14:paraId="7AA0DCF7" w14:textId="714EACBD" w:rsidR="00DE177B" w:rsidRDefault="00E82FBD" w:rsidP="00F053CE">
            <w:pPr>
              <w:bidi w:val="0"/>
              <w:spacing w:line="360" w:lineRule="auto"/>
              <w:ind w:firstLine="234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 w:rsidR="00FB602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23</w:t>
            </w:r>
          </w:p>
        </w:tc>
      </w:tr>
      <w:tr w:rsidR="00F11960" w14:paraId="498D1D26" w14:textId="77777777" w:rsidTr="009029F3">
        <w:tc>
          <w:tcPr>
            <w:tcW w:w="11143" w:type="dxa"/>
            <w:gridSpan w:val="6"/>
          </w:tcPr>
          <w:p w14:paraId="18106F5E" w14:textId="3F5280BD" w:rsidR="00F11960" w:rsidRPr="00600393" w:rsidRDefault="000E6A96" w:rsidP="00AC2A7F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6) </w:t>
            </w:r>
            <w:r w:rsidR="00BF3B3E" w:rsidRPr="00BF3B3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العامل المشترك الأكبر بين العددين </w:t>
            </w:r>
            <w:proofErr w:type="gramStart"/>
            <w:r w:rsidR="00BF3B3E" w:rsidRPr="00BF3B3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>2 ،</w:t>
            </w:r>
            <w:proofErr w:type="gramEnd"/>
            <w:r w:rsidR="00BF3B3E" w:rsidRPr="00BF3B3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proofErr w:type="gramStart"/>
            <w:r w:rsidR="00BF3B3E" w:rsidRPr="00BF3B3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>8 :</w:t>
            </w:r>
            <w:proofErr w:type="gramEnd"/>
          </w:p>
        </w:tc>
      </w:tr>
      <w:tr w:rsidR="00600393" w14:paraId="2590C97A" w14:textId="77777777" w:rsidTr="009029F3">
        <w:tc>
          <w:tcPr>
            <w:tcW w:w="2416" w:type="dxa"/>
          </w:tcPr>
          <w:p w14:paraId="45A416E4" w14:textId="66378124" w:rsidR="00600393" w:rsidRDefault="00AC2A7F" w:rsidP="00AC2A7F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d) </w:t>
            </w:r>
            <w:r w:rsidR="00BF3B3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6</w:t>
            </w:r>
          </w:p>
        </w:tc>
        <w:tc>
          <w:tcPr>
            <w:tcW w:w="3062" w:type="dxa"/>
            <w:gridSpan w:val="2"/>
          </w:tcPr>
          <w:p w14:paraId="430F0BBC" w14:textId="754CD679" w:rsidR="00600393" w:rsidRDefault="00AC2A7F" w:rsidP="00AC2A7F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BF3B3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4</w:t>
            </w:r>
          </w:p>
        </w:tc>
        <w:tc>
          <w:tcPr>
            <w:tcW w:w="2847" w:type="dxa"/>
            <w:gridSpan w:val="2"/>
          </w:tcPr>
          <w:p w14:paraId="3341FC25" w14:textId="0A6779A9" w:rsidR="00600393" w:rsidRDefault="00AC2A7F" w:rsidP="00AC2A7F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 w:rsidR="00BF3B3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8</w:t>
            </w:r>
          </w:p>
        </w:tc>
        <w:tc>
          <w:tcPr>
            <w:tcW w:w="2818" w:type="dxa"/>
          </w:tcPr>
          <w:p w14:paraId="0572F0E9" w14:textId="341790DD" w:rsidR="00600393" w:rsidRDefault="00AC2A7F" w:rsidP="00F053CE">
            <w:pPr>
              <w:bidi w:val="0"/>
              <w:spacing w:line="360" w:lineRule="auto"/>
              <w:ind w:firstLine="234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 w:rsidR="00BF3B3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2</w:t>
            </w:r>
          </w:p>
        </w:tc>
      </w:tr>
      <w:tr w:rsidR="00600393" w14:paraId="6BC6A0FD" w14:textId="77777777" w:rsidTr="009029F3">
        <w:tc>
          <w:tcPr>
            <w:tcW w:w="11143" w:type="dxa"/>
            <w:gridSpan w:val="6"/>
          </w:tcPr>
          <w:p w14:paraId="3E8E14F4" w14:textId="77777777" w:rsidR="00600393" w:rsidRPr="001549B2" w:rsidRDefault="00A026AF" w:rsidP="00D07B45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7) دون اجراء عملية القسمة، عدد المنازل في ناتج قسمة </w:t>
            </w:r>
            <w:r w:rsidR="00D07B45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>57</w:t>
            </w:r>
            <w:r w:rsidRPr="000E6A96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÷ </w:t>
            </w:r>
            <w:proofErr w:type="gramStart"/>
            <w:r w:rsidR="00D07B45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>849</w:t>
            </w:r>
            <w:r w:rsidRPr="000E6A96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هو</w:t>
            </w:r>
            <w:proofErr w:type="gramEnd"/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: </w:t>
            </w:r>
          </w:p>
        </w:tc>
      </w:tr>
      <w:tr w:rsidR="00600393" w14:paraId="7DB96632" w14:textId="77777777" w:rsidTr="009029F3">
        <w:tc>
          <w:tcPr>
            <w:tcW w:w="2416" w:type="dxa"/>
          </w:tcPr>
          <w:p w14:paraId="3E1B0DA2" w14:textId="77777777" w:rsidR="00600393" w:rsidRDefault="00A026AF" w:rsidP="00E5254E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 xml:space="preserve">منزلة واحدة </w:t>
            </w:r>
            <w:r w:rsidR="00E5254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d)</w:t>
            </w:r>
          </w:p>
        </w:tc>
        <w:tc>
          <w:tcPr>
            <w:tcW w:w="3062" w:type="dxa"/>
            <w:gridSpan w:val="2"/>
          </w:tcPr>
          <w:p w14:paraId="2EE6E648" w14:textId="77777777" w:rsidR="00600393" w:rsidRDefault="00A026AF" w:rsidP="00E5254E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>منزلتان</w:t>
            </w:r>
            <w:r w:rsidR="00E5254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</w:p>
        </w:tc>
        <w:tc>
          <w:tcPr>
            <w:tcW w:w="2847" w:type="dxa"/>
            <w:gridSpan w:val="2"/>
          </w:tcPr>
          <w:p w14:paraId="6B1D173E" w14:textId="77777777" w:rsidR="00600393" w:rsidRDefault="00A026AF" w:rsidP="00E5254E">
            <w:pPr>
              <w:spacing w:line="360" w:lineRule="auto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>3 منازل</w:t>
            </w:r>
            <w:r w:rsidR="00E5254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 xml:space="preserve"> </w:t>
            </w:r>
          </w:p>
        </w:tc>
        <w:tc>
          <w:tcPr>
            <w:tcW w:w="2818" w:type="dxa"/>
          </w:tcPr>
          <w:p w14:paraId="5611A37A" w14:textId="77777777" w:rsidR="00600393" w:rsidRDefault="00A026AF" w:rsidP="00F053CE">
            <w:pPr>
              <w:spacing w:line="360" w:lineRule="auto"/>
              <w:ind w:right="234"/>
              <w:jc w:val="right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>4 منازل</w:t>
            </w:r>
            <w:r w:rsidR="00E5254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 xml:space="preserve"> </w:t>
            </w:r>
          </w:p>
        </w:tc>
      </w:tr>
      <w:tr w:rsidR="00A026AF" w14:paraId="29A1CC0B" w14:textId="77777777" w:rsidTr="009029F3">
        <w:tc>
          <w:tcPr>
            <w:tcW w:w="11143" w:type="dxa"/>
            <w:gridSpan w:val="6"/>
            <w:shd w:val="clear" w:color="auto" w:fill="FFFFFF" w:themeFill="background1"/>
          </w:tcPr>
          <w:p w14:paraId="4C927510" w14:textId="614FBA83" w:rsidR="00A026AF" w:rsidRPr="00C54E2A" w:rsidRDefault="00E96B50" w:rsidP="00F053CE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lastRenderedPageBreak/>
              <w:t>8)</w:t>
            </w: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  <w:t xml:space="preserve"> </w:t>
            </w:r>
            <w:r w:rsidR="00F053CE" w:rsidRPr="00F053C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من عوامل العدد </w:t>
            </w:r>
            <w:r w:rsidR="00F053CE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>12</w:t>
            </w:r>
            <w:r w:rsidR="00F053CE" w:rsidRPr="00F053C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 </w:t>
            </w:r>
            <w:proofErr w:type="gramStart"/>
            <w:r w:rsidR="00F053CE" w:rsidRPr="00F053C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 </w:t>
            </w:r>
            <w:r w:rsidR="00BC003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:</w:t>
            </w:r>
            <w:proofErr w:type="gramEnd"/>
          </w:p>
        </w:tc>
      </w:tr>
      <w:tr w:rsidR="00A026AF" w14:paraId="06CFAD65" w14:textId="77777777" w:rsidTr="009029F3">
        <w:tc>
          <w:tcPr>
            <w:tcW w:w="2416" w:type="dxa"/>
          </w:tcPr>
          <w:p w14:paraId="3F1D84AF" w14:textId="2A28D49A" w:rsidR="00A026AF" w:rsidRDefault="00E96B50" w:rsidP="00E96B50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d)</w:t>
            </w:r>
            <w:r w:rsidR="00F053C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 32</w:t>
            </w:r>
          </w:p>
        </w:tc>
        <w:tc>
          <w:tcPr>
            <w:tcW w:w="3062" w:type="dxa"/>
            <w:gridSpan w:val="2"/>
          </w:tcPr>
          <w:p w14:paraId="6A77FA60" w14:textId="35F5C955" w:rsidR="00A026AF" w:rsidRDefault="00E96B50" w:rsidP="00E96B50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F053C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6</w:t>
            </w:r>
          </w:p>
        </w:tc>
        <w:tc>
          <w:tcPr>
            <w:tcW w:w="2847" w:type="dxa"/>
            <w:gridSpan w:val="2"/>
          </w:tcPr>
          <w:p w14:paraId="17CD15AF" w14:textId="081DCA48" w:rsidR="00A026AF" w:rsidRDefault="00E96B50" w:rsidP="00E96B50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 w:rsidR="00F053C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9</w:t>
            </w:r>
          </w:p>
        </w:tc>
        <w:tc>
          <w:tcPr>
            <w:tcW w:w="2818" w:type="dxa"/>
          </w:tcPr>
          <w:p w14:paraId="31C5A820" w14:textId="14F0669D" w:rsidR="00A026AF" w:rsidRDefault="00E96B50" w:rsidP="00F053CE">
            <w:pPr>
              <w:bidi w:val="0"/>
              <w:spacing w:line="360" w:lineRule="auto"/>
              <w:ind w:firstLine="234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 w:rsidR="00F053C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24</w:t>
            </w:r>
          </w:p>
        </w:tc>
      </w:tr>
      <w:tr w:rsidR="00A026AF" w14:paraId="5277306A" w14:textId="77777777" w:rsidTr="009029F3">
        <w:tc>
          <w:tcPr>
            <w:tcW w:w="11143" w:type="dxa"/>
            <w:gridSpan w:val="6"/>
          </w:tcPr>
          <w:p w14:paraId="683BA008" w14:textId="23653A8F" w:rsidR="00A026AF" w:rsidRPr="00A026AF" w:rsidRDefault="00A026AF" w:rsidP="006267B0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r w:rsidRPr="00A026AF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9)</w:t>
            </w:r>
            <w:r w:rsidR="00BA4131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 xml:space="preserve"> </w:t>
            </w:r>
            <w:r w:rsidR="00321E30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مربع العدد </w:t>
            </w:r>
            <w:r w:rsidR="00BF3B3E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>6</w:t>
            </w:r>
            <w:r w:rsidR="00EC11B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proofErr w:type="gramStart"/>
            <w:r w:rsidR="00EC11B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هو :</w:t>
            </w:r>
            <w:proofErr w:type="gramEnd"/>
          </w:p>
        </w:tc>
      </w:tr>
      <w:tr w:rsidR="00A026AF" w14:paraId="7EF1743E" w14:textId="77777777" w:rsidTr="009029F3">
        <w:tc>
          <w:tcPr>
            <w:tcW w:w="2416" w:type="dxa"/>
          </w:tcPr>
          <w:p w14:paraId="418946B9" w14:textId="42554A9E" w:rsidR="00A026AF" w:rsidRPr="00BC1401" w:rsidRDefault="00BA4131" w:rsidP="00BA4131">
            <w:pPr>
              <w:bidi w:val="0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d) </w:t>
            </w:r>
            <w:r w:rsidR="00BF3B3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36</w:t>
            </w:r>
          </w:p>
        </w:tc>
        <w:tc>
          <w:tcPr>
            <w:tcW w:w="3062" w:type="dxa"/>
            <w:gridSpan w:val="2"/>
          </w:tcPr>
          <w:p w14:paraId="4A6AF67B" w14:textId="5DDFED46" w:rsidR="00A026AF" w:rsidRPr="00BC1401" w:rsidRDefault="00BA4131" w:rsidP="00BA4131">
            <w:pPr>
              <w:bidi w:val="0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EC11BD"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>9</w:t>
            </w:r>
          </w:p>
        </w:tc>
        <w:tc>
          <w:tcPr>
            <w:tcW w:w="2847" w:type="dxa"/>
            <w:gridSpan w:val="2"/>
          </w:tcPr>
          <w:p w14:paraId="047EAD45" w14:textId="237757EF" w:rsidR="00A026AF" w:rsidRPr="00BC1401" w:rsidRDefault="00BA4131" w:rsidP="00BA4131">
            <w:pPr>
              <w:bidi w:val="0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 w:rsidR="00BF3B3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6</w:t>
            </w:r>
          </w:p>
        </w:tc>
        <w:tc>
          <w:tcPr>
            <w:tcW w:w="2818" w:type="dxa"/>
          </w:tcPr>
          <w:p w14:paraId="0AC9E8B7" w14:textId="3DA07A7A" w:rsidR="00A026AF" w:rsidRPr="00BC1401" w:rsidRDefault="00BA4131" w:rsidP="00F053CE">
            <w:pPr>
              <w:bidi w:val="0"/>
              <w:ind w:firstLine="234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 w:rsidR="00BF3B3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2</w:t>
            </w:r>
          </w:p>
        </w:tc>
      </w:tr>
      <w:tr w:rsidR="005A6BE4" w14:paraId="3905E375" w14:textId="77777777" w:rsidTr="009029F3">
        <w:tc>
          <w:tcPr>
            <w:tcW w:w="11143" w:type="dxa"/>
            <w:gridSpan w:val="6"/>
          </w:tcPr>
          <w:p w14:paraId="10055E78" w14:textId="71149282" w:rsidR="005A6BE4" w:rsidRPr="000C0185" w:rsidRDefault="0015368E" w:rsidP="000B2BFE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10</w:t>
            </w:r>
            <w:r w:rsidR="005A6BE4"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)</w:t>
            </w:r>
            <w:r w:rsidR="00AB0D61"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إذا كانت مساحة ا</w:t>
            </w:r>
            <w:r w:rsidR="001746D3"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لحديقة مربعة الشكل </w:t>
            </w:r>
            <w:r w:rsidR="00F053CE" w:rsidRPr="00E65A43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>cm</w:t>
            </w:r>
            <w:proofErr w:type="gramStart"/>
            <w:r w:rsidR="00F053CE" w:rsidRPr="00E65A43">
              <w:rPr>
                <w:rFonts w:ascii="Simplified Arabic" w:hAnsi="Simplified Arabic" w:cs="Simplified Arabic"/>
                <w:b/>
                <w:bCs/>
                <w:sz w:val="28"/>
                <w:szCs w:val="28"/>
                <w:vertAlign w:val="superscript"/>
                <w:lang w:bidi="ar-JO"/>
              </w:rPr>
              <w:t>2</w:t>
            </w:r>
            <w:r w:rsidR="00015657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r w:rsidR="000B2BFE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 xml:space="preserve"> </w:t>
            </w:r>
            <w:r w:rsidR="00F053CE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>144</w:t>
            </w:r>
            <w:proofErr w:type="gramEnd"/>
            <w:r w:rsidR="001746D3"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، فإ</w:t>
            </w:r>
            <w:r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ن طول الضلع </w:t>
            </w:r>
            <w:proofErr w:type="gramStart"/>
            <w:r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يساوي :</w:t>
            </w:r>
            <w:proofErr w:type="gramEnd"/>
            <w:r w:rsidR="005A6BE4" w:rsidRPr="0015368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r w:rsidR="005A6BE4"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F1061A" w14:paraId="0D11962E" w14:textId="77777777" w:rsidTr="009029F3">
        <w:tc>
          <w:tcPr>
            <w:tcW w:w="2416" w:type="dxa"/>
          </w:tcPr>
          <w:p w14:paraId="439E68F1" w14:textId="0BC252C3" w:rsidR="00F1061A" w:rsidRPr="00BC1401" w:rsidRDefault="00F1061A" w:rsidP="00340B60">
            <w:pPr>
              <w:bidi w:val="0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d) </w:t>
            </w:r>
            <w:r w:rsidR="00A2579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2 cm</w:t>
            </w:r>
          </w:p>
        </w:tc>
        <w:tc>
          <w:tcPr>
            <w:tcW w:w="3062" w:type="dxa"/>
            <w:gridSpan w:val="2"/>
          </w:tcPr>
          <w:p w14:paraId="2F2CD040" w14:textId="5D50FD8F" w:rsidR="00F1061A" w:rsidRPr="00BC1401" w:rsidRDefault="00F1061A" w:rsidP="00340B60">
            <w:pPr>
              <w:bidi w:val="0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A2579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14 cm </w:t>
            </w:r>
          </w:p>
        </w:tc>
        <w:tc>
          <w:tcPr>
            <w:tcW w:w="2847" w:type="dxa"/>
            <w:gridSpan w:val="2"/>
          </w:tcPr>
          <w:p w14:paraId="653DF3E6" w14:textId="071C5129" w:rsidR="00F1061A" w:rsidRPr="00BC1401" w:rsidRDefault="00F1061A" w:rsidP="00340B60">
            <w:pPr>
              <w:bidi w:val="0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>3</w:t>
            </w:r>
            <w:r w:rsidR="00A2579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 cm</w:t>
            </w:r>
          </w:p>
        </w:tc>
        <w:tc>
          <w:tcPr>
            <w:tcW w:w="2818" w:type="dxa"/>
          </w:tcPr>
          <w:p w14:paraId="14C2B7CB" w14:textId="4554B5B3" w:rsidR="00F1061A" w:rsidRPr="00BC1401" w:rsidRDefault="00F1061A" w:rsidP="00F053CE">
            <w:pPr>
              <w:bidi w:val="0"/>
              <w:ind w:firstLine="234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a) </w:t>
            </w:r>
            <w:r w:rsidR="00A2579B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9 cm</w:t>
            </w:r>
          </w:p>
        </w:tc>
      </w:tr>
      <w:tr w:rsidR="00143B5F" w14:paraId="33321238" w14:textId="77777777" w:rsidTr="009029F3">
        <w:tc>
          <w:tcPr>
            <w:tcW w:w="2416" w:type="dxa"/>
          </w:tcPr>
          <w:p w14:paraId="3D9C4D40" w14:textId="77777777" w:rsidR="00143B5F" w:rsidRDefault="00143B5F" w:rsidP="00340B60">
            <w:pPr>
              <w:bidi w:val="0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</w:p>
        </w:tc>
        <w:tc>
          <w:tcPr>
            <w:tcW w:w="3062" w:type="dxa"/>
            <w:gridSpan w:val="2"/>
          </w:tcPr>
          <w:p w14:paraId="304C56E9" w14:textId="77777777" w:rsidR="00143B5F" w:rsidRDefault="00143B5F" w:rsidP="00340B60">
            <w:pPr>
              <w:bidi w:val="0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</w:p>
        </w:tc>
        <w:tc>
          <w:tcPr>
            <w:tcW w:w="2847" w:type="dxa"/>
            <w:gridSpan w:val="2"/>
          </w:tcPr>
          <w:p w14:paraId="7BAEE722" w14:textId="77777777" w:rsidR="00143B5F" w:rsidRDefault="00143B5F" w:rsidP="00340B60">
            <w:pPr>
              <w:bidi w:val="0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</w:p>
        </w:tc>
        <w:tc>
          <w:tcPr>
            <w:tcW w:w="2818" w:type="dxa"/>
          </w:tcPr>
          <w:p w14:paraId="7FE5EFEB" w14:textId="77777777" w:rsidR="00143B5F" w:rsidRDefault="00143B5F" w:rsidP="00340B60">
            <w:pPr>
              <w:bidi w:val="0"/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</w:pPr>
          </w:p>
        </w:tc>
      </w:tr>
      <w:tr w:rsidR="00F657AB" w14:paraId="1E08B13B" w14:textId="77777777" w:rsidTr="009029F3">
        <w:tc>
          <w:tcPr>
            <w:tcW w:w="11143" w:type="dxa"/>
            <w:gridSpan w:val="6"/>
          </w:tcPr>
          <w:p w14:paraId="497AF13A" w14:textId="23652A4A" w:rsidR="004F5C9F" w:rsidRDefault="008D73C9" w:rsidP="003F6DA6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1</w:t>
            </w:r>
            <w:r w:rsidR="00B56A71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1) </w:t>
            </w:r>
            <w:r w:rsidR="003A2586" w:rsidRPr="003A258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r w:rsidR="009140B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يمكن كتابة الكسر غير الفعلي    </w:t>
            </w:r>
            <w:r w:rsidR="00191836" w:rsidRPr="00340B60">
              <w:rPr>
                <w:noProof/>
                <w:position w:val="-24"/>
              </w:rPr>
              <w:object w:dxaOrig="340" w:dyaOrig="620" w14:anchorId="3A0FC7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38.25pt" o:ole="">
                  <v:imagedata r:id="rId9" o:title=""/>
                </v:shape>
                <o:OLEObject Type="Embed" ProgID="Equation.DSMT4" ShapeID="_x0000_i1025" DrawAspect="Content" ObjectID="_1827313630" r:id="rId10"/>
              </w:object>
            </w:r>
            <w:r w:rsidR="009140B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  عل</w:t>
            </w:r>
            <w:r w:rsidR="00F851B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ى صورة عدد </w:t>
            </w:r>
            <w:proofErr w:type="gramStart"/>
            <w:r w:rsidR="00F851B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كسري </w:t>
            </w:r>
            <w:r w:rsidR="003A2586" w:rsidRPr="003A258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>:</w:t>
            </w:r>
            <w:proofErr w:type="gramEnd"/>
            <w:r w:rsidR="003A2586" w:rsidRPr="003A2586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 </w:t>
            </w:r>
          </w:p>
          <w:tbl>
            <w:tblPr>
              <w:tblStyle w:val="TableGrid"/>
              <w:bidiVisual/>
              <w:tblW w:w="1071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678"/>
              <w:gridCol w:w="2763"/>
              <w:gridCol w:w="2659"/>
              <w:gridCol w:w="2610"/>
            </w:tblGrid>
            <w:tr w:rsidR="004F5C9F" w14:paraId="1888CC7D" w14:textId="77777777" w:rsidTr="00340B60">
              <w:tc>
                <w:tcPr>
                  <w:tcW w:w="2678" w:type="dxa"/>
                </w:tcPr>
                <w:p w14:paraId="57113CAA" w14:textId="77777777" w:rsidR="004F5C9F" w:rsidRDefault="004F5C9F" w:rsidP="004F5C9F">
                  <w:pPr>
                    <w:bidi w:val="0"/>
                  </w:pPr>
                  <w:r>
                    <w:rPr>
                      <w:rFonts w:ascii="Simplified Arabic" w:hAnsi="Simplified Arabic" w:cs="Simplified Arabic"/>
                      <w:sz w:val="28"/>
                      <w:szCs w:val="28"/>
                      <w:lang w:bidi="ar-JO"/>
                    </w:rPr>
                    <w:t xml:space="preserve">d) </w:t>
                  </w:r>
                  <w:r w:rsidR="00191836" w:rsidRPr="00340B60">
                    <w:rPr>
                      <w:noProof/>
                      <w:position w:val="-24"/>
                    </w:rPr>
                    <w:object w:dxaOrig="360" w:dyaOrig="620" w14:anchorId="556ABD2C">
                      <v:shape id="_x0000_i1026" type="#_x0000_t75" style="width:18pt;height:31.5pt" o:ole="">
                        <v:imagedata r:id="rId11" o:title=""/>
                      </v:shape>
                      <o:OLEObject Type="Embed" ProgID="Equation.DSMT4" ShapeID="_x0000_i1026" DrawAspect="Content" ObjectID="_1827313631" r:id="rId12"/>
                    </w:object>
                  </w:r>
                </w:p>
                <w:p w14:paraId="6ED63ACD" w14:textId="7AE81606" w:rsidR="002D10C1" w:rsidRPr="00BC1401" w:rsidRDefault="002D10C1" w:rsidP="002D10C1">
                  <w:pPr>
                    <w:bidi w:val="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JO"/>
                    </w:rPr>
                  </w:pPr>
                </w:p>
              </w:tc>
              <w:tc>
                <w:tcPr>
                  <w:tcW w:w="2763" w:type="dxa"/>
                </w:tcPr>
                <w:p w14:paraId="2B9AC49B" w14:textId="556780F6" w:rsidR="004F5C9F" w:rsidRPr="00BC1401" w:rsidRDefault="004F5C9F" w:rsidP="004F5C9F">
                  <w:pPr>
                    <w:bidi w:val="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JO"/>
                    </w:rPr>
                  </w:pPr>
                  <w:r>
                    <w:rPr>
                      <w:rFonts w:ascii="Simplified Arabic" w:hAnsi="Simplified Arabic" w:cs="Simplified Arabic"/>
                      <w:sz w:val="28"/>
                      <w:szCs w:val="28"/>
                      <w:lang w:bidi="ar-JO"/>
                    </w:rPr>
                    <w:t xml:space="preserve">c) </w:t>
                  </w:r>
                  <w:r w:rsidR="00191836" w:rsidRPr="00340B60">
                    <w:rPr>
                      <w:noProof/>
                      <w:position w:val="-24"/>
                    </w:rPr>
                    <w:object w:dxaOrig="340" w:dyaOrig="620" w14:anchorId="209A2AC5">
                      <v:shape id="_x0000_i1027" type="#_x0000_t75" style="width:17.25pt;height:31.5pt" o:ole="">
                        <v:imagedata r:id="rId13" o:title=""/>
                      </v:shape>
                      <o:OLEObject Type="Embed" ProgID="Equation.DSMT4" ShapeID="_x0000_i1027" DrawAspect="Content" ObjectID="_1827313632" r:id="rId14"/>
                    </w:object>
                  </w:r>
                </w:p>
              </w:tc>
              <w:tc>
                <w:tcPr>
                  <w:tcW w:w="2659" w:type="dxa"/>
                </w:tcPr>
                <w:p w14:paraId="6B754B24" w14:textId="4FF707AF" w:rsidR="004F5C9F" w:rsidRPr="00BC1401" w:rsidRDefault="004F5C9F" w:rsidP="004F5C9F">
                  <w:pPr>
                    <w:bidi w:val="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JO"/>
                    </w:rPr>
                  </w:pPr>
                  <w:r>
                    <w:rPr>
                      <w:rFonts w:ascii="Simplified Arabic" w:hAnsi="Simplified Arabic" w:cs="Simplified Arabic"/>
                      <w:sz w:val="28"/>
                      <w:szCs w:val="28"/>
                      <w:lang w:bidi="ar-JO"/>
                    </w:rPr>
                    <w:t xml:space="preserve">b) </w:t>
                  </w:r>
                  <w:r w:rsidR="00191836" w:rsidRPr="00340B60">
                    <w:rPr>
                      <w:noProof/>
                      <w:position w:val="-24"/>
                    </w:rPr>
                    <w:object w:dxaOrig="340" w:dyaOrig="620" w14:anchorId="63F88444">
                      <v:shape id="_x0000_i1028" type="#_x0000_t75" style="width:17.25pt;height:31.5pt" o:ole="">
                        <v:imagedata r:id="rId15" o:title=""/>
                      </v:shape>
                      <o:OLEObject Type="Embed" ProgID="Equation.DSMT4" ShapeID="_x0000_i1028" DrawAspect="Content" ObjectID="_1827313633" r:id="rId16"/>
                    </w:object>
                  </w:r>
                </w:p>
              </w:tc>
              <w:tc>
                <w:tcPr>
                  <w:tcW w:w="2610" w:type="dxa"/>
                </w:tcPr>
                <w:p w14:paraId="0DD0A64F" w14:textId="462B7F93" w:rsidR="004F5C9F" w:rsidRPr="00BC1401" w:rsidRDefault="004F5C9F" w:rsidP="00F053CE">
                  <w:pPr>
                    <w:bidi w:val="0"/>
                    <w:ind w:hanging="90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JO"/>
                    </w:rPr>
                  </w:pPr>
                  <w:r>
                    <w:rPr>
                      <w:rFonts w:ascii="Simplified Arabic" w:hAnsi="Simplified Arabic" w:cs="Simplified Arabic"/>
                      <w:sz w:val="28"/>
                      <w:szCs w:val="28"/>
                      <w:lang w:bidi="ar-JO"/>
                    </w:rPr>
                    <w:t xml:space="preserve">a) </w:t>
                  </w:r>
                  <w:r w:rsidR="00191836" w:rsidRPr="00340B60">
                    <w:rPr>
                      <w:noProof/>
                      <w:position w:val="-24"/>
                    </w:rPr>
                    <w:object w:dxaOrig="360" w:dyaOrig="620" w14:anchorId="7BFA235C">
                      <v:shape id="_x0000_i1029" type="#_x0000_t75" style="width:18pt;height:31.5pt" o:ole="">
                        <v:imagedata r:id="rId17" o:title=""/>
                      </v:shape>
                      <o:OLEObject Type="Embed" ProgID="Equation.DSMT4" ShapeID="_x0000_i1029" DrawAspect="Content" ObjectID="_1827313634" r:id="rId18"/>
                    </w:object>
                  </w:r>
                </w:p>
              </w:tc>
            </w:tr>
          </w:tbl>
          <w:p w14:paraId="1B0D280A" w14:textId="77777777" w:rsidR="00F657AB" w:rsidRDefault="008D73C9" w:rsidP="008857F3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</w:rPr>
            </w:pPr>
            <w:r w:rsidRPr="002D10C1">
              <w:rPr>
                <w:rFonts w:ascii="Simplified Arabic" w:hAnsi="Simplified Arabic" w:cs="Simplified Arabic"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E83E219" wp14:editId="5516CAA1">
                      <wp:simplePos x="0" y="0"/>
                      <wp:positionH relativeFrom="column">
                        <wp:posOffset>3141345</wp:posOffset>
                      </wp:positionH>
                      <wp:positionV relativeFrom="paragraph">
                        <wp:posOffset>27305</wp:posOffset>
                      </wp:positionV>
                      <wp:extent cx="259080" cy="274320"/>
                      <wp:effectExtent l="0" t="0" r="26670" b="11430"/>
                      <wp:wrapNone/>
                      <wp:docPr id="1844101178" name="Rounded Rectangl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9080" cy="274320"/>
                              </a:xfrm>
                              <a:prstGeom prst="round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3376BFB" id="Rounded Rectangle 17" o:spid="_x0000_s1026" style="position:absolute;margin-left:247.35pt;margin-top:2.15pt;width:20.4pt;height:21.6pt;z-index:251658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" fillcolor="white [3201]" strokecolor="#f79646 [3209]" strokeweight="2pt"/>
                  </w:pict>
                </mc:Fallback>
              </mc:AlternateContent>
            </w:r>
            <w:r w:rsidR="001542E4" w:rsidRPr="002D10C1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12</w:t>
            </w:r>
            <w:r w:rsidR="00F657AB">
              <w:rPr>
                <w:rFonts w:ascii="Simplified Arabic" w:hAnsi="Simplified Arabic" w:cs="Simplified Arabic" w:hint="cs"/>
                <w:sz w:val="28"/>
                <w:szCs w:val="28"/>
                <w:rtl/>
                <w:lang w:bidi="ar-JO"/>
              </w:rPr>
              <w:t xml:space="preserve">) </w:t>
            </w:r>
            <w:r w:rsidR="00F657AB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العدد المناسب وضعه في الفراغ لتصبح العبارة صحيحة       </w:t>
            </w:r>
            <w:r w:rsidR="00F657AB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 × 4 </w:t>
            </w:r>
            <w:r w:rsidR="008857F3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>×3</w:t>
            </w:r>
            <w:r w:rsidR="00F657AB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×5 = </w:t>
            </w:r>
            <w:r w:rsidR="00345A81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>120</w:t>
            </w:r>
            <w:r w:rsidR="00F657AB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r w:rsidR="00F657AB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tbl>
            <w:tblPr>
              <w:tblStyle w:val="TableGrid"/>
              <w:bidiVisual/>
              <w:tblW w:w="10926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522"/>
              <w:gridCol w:w="2925"/>
              <w:gridCol w:w="2758"/>
              <w:gridCol w:w="2721"/>
            </w:tblGrid>
            <w:tr w:rsidR="009029F3" w14:paraId="28930AFC" w14:textId="77777777" w:rsidTr="000F63F2">
              <w:tc>
                <w:tcPr>
                  <w:tcW w:w="2522" w:type="dxa"/>
                </w:tcPr>
                <w:p w14:paraId="44D83166" w14:textId="77777777" w:rsidR="009029F3" w:rsidRDefault="009029F3" w:rsidP="009029F3">
                  <w:pPr>
                    <w:bidi w:val="0"/>
                    <w:spacing w:line="36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JO"/>
                    </w:rPr>
                  </w:pPr>
                  <w:r>
                    <w:rPr>
                      <w:rFonts w:ascii="Simplified Arabic" w:hAnsi="Simplified Arabic" w:cs="Simplified Arabic"/>
                      <w:sz w:val="28"/>
                      <w:szCs w:val="28"/>
                      <w:lang w:bidi="ar-JO"/>
                    </w:rPr>
                    <w:t xml:space="preserve">d) 7 </w:t>
                  </w:r>
                </w:p>
              </w:tc>
              <w:tc>
                <w:tcPr>
                  <w:tcW w:w="2925" w:type="dxa"/>
                </w:tcPr>
                <w:p w14:paraId="34EBF2D1" w14:textId="77777777" w:rsidR="009029F3" w:rsidRDefault="009029F3" w:rsidP="009029F3">
                  <w:pPr>
                    <w:bidi w:val="0"/>
                    <w:spacing w:line="36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JO"/>
                    </w:rPr>
                  </w:pPr>
                  <w:r>
                    <w:rPr>
                      <w:rFonts w:ascii="Simplified Arabic" w:hAnsi="Simplified Arabic" w:cs="Simplified Arabic"/>
                      <w:sz w:val="28"/>
                      <w:szCs w:val="28"/>
                      <w:lang w:bidi="ar-JO"/>
                    </w:rPr>
                    <w:t xml:space="preserve">c) </w:t>
                  </w:r>
                  <w:r>
                    <w:rPr>
                      <w:rFonts w:ascii="Simplified Arabic" w:hAnsi="Simplified Arabic" w:cs="Simplified Arabic" w:hint="cs"/>
                      <w:sz w:val="28"/>
                      <w:szCs w:val="28"/>
                      <w:rtl/>
                      <w:lang w:bidi="ar-JO"/>
                    </w:rPr>
                    <w:t>9</w:t>
                  </w:r>
                </w:p>
              </w:tc>
              <w:tc>
                <w:tcPr>
                  <w:tcW w:w="2758" w:type="dxa"/>
                </w:tcPr>
                <w:p w14:paraId="5ACF10D1" w14:textId="77777777" w:rsidR="009029F3" w:rsidRDefault="009029F3" w:rsidP="009029F3">
                  <w:pPr>
                    <w:bidi w:val="0"/>
                    <w:spacing w:line="360" w:lineRule="auto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JO"/>
                    </w:rPr>
                  </w:pPr>
                  <w:r>
                    <w:rPr>
                      <w:rFonts w:ascii="Simplified Arabic" w:hAnsi="Simplified Arabic" w:cs="Simplified Arabic"/>
                      <w:sz w:val="28"/>
                      <w:szCs w:val="28"/>
                      <w:lang w:bidi="ar-JO"/>
                    </w:rPr>
                    <w:t>b) 3</w:t>
                  </w:r>
                </w:p>
              </w:tc>
              <w:tc>
                <w:tcPr>
                  <w:tcW w:w="2721" w:type="dxa"/>
                </w:tcPr>
                <w:p w14:paraId="54C51A69" w14:textId="77777777" w:rsidR="009029F3" w:rsidRDefault="009029F3" w:rsidP="00F053CE">
                  <w:pPr>
                    <w:bidi w:val="0"/>
                    <w:spacing w:line="360" w:lineRule="auto"/>
                    <w:ind w:firstLine="126"/>
                    <w:rPr>
                      <w:rFonts w:ascii="Simplified Arabic" w:hAnsi="Simplified Arabic" w:cs="Simplified Arabic"/>
                      <w:sz w:val="28"/>
                      <w:szCs w:val="28"/>
                      <w:rtl/>
                      <w:lang w:bidi="ar-JO"/>
                    </w:rPr>
                  </w:pPr>
                  <w:r>
                    <w:rPr>
                      <w:rFonts w:ascii="Simplified Arabic" w:hAnsi="Simplified Arabic" w:cs="Simplified Arabic"/>
                      <w:sz w:val="28"/>
                      <w:szCs w:val="28"/>
                      <w:lang w:bidi="ar-JO"/>
                    </w:rPr>
                    <w:t>a) 2</w:t>
                  </w:r>
                </w:p>
              </w:tc>
            </w:tr>
          </w:tbl>
          <w:p w14:paraId="521C2D75" w14:textId="5832A7B2" w:rsidR="009029F3" w:rsidRPr="009029F3" w:rsidRDefault="009029F3" w:rsidP="00F053CE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</w:pPr>
            <w:r w:rsidRPr="009029F3"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>13</w:t>
            </w:r>
            <w:r w:rsidRPr="009029F3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) </w:t>
            </w:r>
            <w:r w:rsidR="00F053CE" w:rsidRPr="00F053C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العدد الذي لا يعد من مضاعفات </w:t>
            </w:r>
            <w:proofErr w:type="gramStart"/>
            <w:r w:rsidR="00F053CE" w:rsidRPr="00F053C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>العدد  6</w:t>
            </w:r>
            <w:proofErr w:type="gramEnd"/>
            <w:r w:rsidR="00F053CE" w:rsidRPr="00F053C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 </w:t>
            </w:r>
            <w:proofErr w:type="gramStart"/>
            <w:r w:rsidR="00F053CE" w:rsidRPr="00F053C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>هو :</w:t>
            </w:r>
            <w:proofErr w:type="gramEnd"/>
          </w:p>
        </w:tc>
      </w:tr>
      <w:tr w:rsidR="009029F3" w14:paraId="3CE99210" w14:textId="77777777" w:rsidTr="00DA156F">
        <w:trPr>
          <w:trHeight w:val="68"/>
        </w:trPr>
        <w:tc>
          <w:tcPr>
            <w:tcW w:w="2416" w:type="dxa"/>
          </w:tcPr>
          <w:p w14:paraId="2AFF8953" w14:textId="04736222" w:rsidR="009029F3" w:rsidRDefault="009029F3" w:rsidP="00DA156F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d) </w:t>
            </w:r>
            <w:r w:rsidR="00F053C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5</w:t>
            </w:r>
          </w:p>
        </w:tc>
        <w:tc>
          <w:tcPr>
            <w:tcW w:w="3062" w:type="dxa"/>
            <w:gridSpan w:val="2"/>
          </w:tcPr>
          <w:p w14:paraId="28440182" w14:textId="22940E26" w:rsidR="009029F3" w:rsidRDefault="009029F3" w:rsidP="00DA156F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F053C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8</w:t>
            </w:r>
          </w:p>
        </w:tc>
        <w:tc>
          <w:tcPr>
            <w:tcW w:w="2847" w:type="dxa"/>
            <w:gridSpan w:val="2"/>
          </w:tcPr>
          <w:p w14:paraId="53FA8F39" w14:textId="09243EB5" w:rsidR="009029F3" w:rsidRDefault="009029F3" w:rsidP="00DA156F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 w:rsidR="00F053C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12</w:t>
            </w:r>
          </w:p>
        </w:tc>
        <w:tc>
          <w:tcPr>
            <w:tcW w:w="2818" w:type="dxa"/>
          </w:tcPr>
          <w:p w14:paraId="4E5563FC" w14:textId="4B79A101" w:rsidR="009029F3" w:rsidRDefault="009029F3" w:rsidP="00F053CE">
            <w:pPr>
              <w:bidi w:val="0"/>
              <w:spacing w:line="360" w:lineRule="auto"/>
              <w:ind w:firstLine="54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  a) </w:t>
            </w:r>
            <w:r w:rsidR="00F053CE"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>6</w:t>
            </w:r>
          </w:p>
        </w:tc>
      </w:tr>
      <w:tr w:rsidR="009029F3" w:rsidRPr="000C0185" w14:paraId="76D9AFE8" w14:textId="77777777" w:rsidTr="009029F3">
        <w:tc>
          <w:tcPr>
            <w:tcW w:w="11143" w:type="dxa"/>
            <w:gridSpan w:val="6"/>
          </w:tcPr>
          <w:p w14:paraId="6F003AB9" w14:textId="2D5F38EE" w:rsidR="009029F3" w:rsidRPr="000C0185" w:rsidRDefault="009029F3" w:rsidP="00F053CE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/>
                <w:b/>
                <w:bCs/>
                <w:sz w:val="28"/>
                <w:szCs w:val="28"/>
                <w:lang w:bidi="ar-JO"/>
              </w:rPr>
              <w:t>14</w:t>
            </w:r>
            <w:r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) </w:t>
            </w:r>
            <w:r w:rsidR="00F053C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  <w:lang w:bidi="ar-JO"/>
              </w:rPr>
              <w:t xml:space="preserve">مقلوب الكسر </w:t>
            </w:r>
            <w:r w:rsidR="00191836" w:rsidRPr="00DA156F">
              <w:rPr>
                <w:noProof/>
                <w:position w:val="-24"/>
              </w:rPr>
              <w:object w:dxaOrig="320" w:dyaOrig="620" w14:anchorId="6829F9C0">
                <v:shape id="_x0000_i1030" type="#_x0000_t75" style="width:16.5pt;height:31.5pt" o:ole="">
                  <v:imagedata r:id="rId19" o:title=""/>
                </v:shape>
                <o:OLEObject Type="Embed" ProgID="Equation.DSMT4" ShapeID="_x0000_i1030" DrawAspect="Content" ObjectID="_1827313635" r:id="rId20"/>
              </w:object>
            </w:r>
            <w:r w:rsidRPr="0015368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r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9029F3" w14:paraId="49CC0144" w14:textId="77777777" w:rsidTr="009029F3">
        <w:trPr>
          <w:trHeight w:val="68"/>
        </w:trPr>
        <w:tc>
          <w:tcPr>
            <w:tcW w:w="2416" w:type="dxa"/>
          </w:tcPr>
          <w:p w14:paraId="55C33215" w14:textId="49B59AC4" w:rsidR="009029F3" w:rsidRDefault="009029F3" w:rsidP="007F15F5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d) </w:t>
            </w:r>
            <w:r w:rsidR="00191836" w:rsidRPr="00DA156F">
              <w:rPr>
                <w:noProof/>
                <w:position w:val="-24"/>
              </w:rPr>
              <w:object w:dxaOrig="320" w:dyaOrig="620" w14:anchorId="309B1D08">
                <v:shape id="_x0000_i1031" type="#_x0000_t75" style="width:16.5pt;height:31.5pt" o:ole="">
                  <v:imagedata r:id="rId19" o:title=""/>
                </v:shape>
                <o:OLEObject Type="Embed" ProgID="Equation.DSMT4" ShapeID="_x0000_i1031" DrawAspect="Content" ObjectID="_1827313636" r:id="rId21"/>
              </w:object>
            </w:r>
            <w:r w:rsidR="002D524A" w:rsidRPr="0015368E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  <w:lang w:bidi="ar-JO"/>
              </w:rPr>
              <w:t xml:space="preserve"> </w:t>
            </w:r>
            <w:r w:rsidR="002D524A" w:rsidRPr="0015368E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 </w:t>
            </w:r>
          </w:p>
        </w:tc>
        <w:tc>
          <w:tcPr>
            <w:tcW w:w="3062" w:type="dxa"/>
            <w:gridSpan w:val="2"/>
          </w:tcPr>
          <w:p w14:paraId="3C6537A1" w14:textId="750548F5" w:rsidR="009029F3" w:rsidRDefault="009029F3" w:rsidP="007F15F5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c) </w:t>
            </w:r>
            <w:r w:rsidR="00191836" w:rsidRPr="00DA156F">
              <w:rPr>
                <w:noProof/>
                <w:position w:val="-24"/>
              </w:rPr>
              <w:object w:dxaOrig="360" w:dyaOrig="620" w14:anchorId="2DA383D5">
                <v:shape id="_x0000_i1032" type="#_x0000_t75" style="width:18pt;height:31.5pt" o:ole="">
                  <v:imagedata r:id="rId22" o:title=""/>
                </v:shape>
                <o:OLEObject Type="Embed" ProgID="Equation.DSMT4" ShapeID="_x0000_i1032" DrawAspect="Content" ObjectID="_1827313637" r:id="rId23"/>
              </w:object>
            </w:r>
          </w:p>
        </w:tc>
        <w:tc>
          <w:tcPr>
            <w:tcW w:w="2847" w:type="dxa"/>
            <w:gridSpan w:val="2"/>
          </w:tcPr>
          <w:p w14:paraId="1213F9D3" w14:textId="5A916842" w:rsidR="009029F3" w:rsidRDefault="009029F3" w:rsidP="007F15F5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b) </w:t>
            </w:r>
            <w:r w:rsidR="00191836" w:rsidRPr="00DA156F">
              <w:rPr>
                <w:noProof/>
                <w:position w:val="-24"/>
              </w:rPr>
              <w:object w:dxaOrig="360" w:dyaOrig="620" w14:anchorId="7B17C945">
                <v:shape id="_x0000_i1033" type="#_x0000_t75" style="width:18pt;height:31.5pt" o:ole="">
                  <v:imagedata r:id="rId24" o:title=""/>
                </v:shape>
                <o:OLEObject Type="Embed" ProgID="Equation.DSMT4" ShapeID="_x0000_i1033" DrawAspect="Content" ObjectID="_1827313638" r:id="rId25"/>
              </w:object>
            </w:r>
          </w:p>
        </w:tc>
        <w:tc>
          <w:tcPr>
            <w:tcW w:w="2818" w:type="dxa"/>
          </w:tcPr>
          <w:p w14:paraId="2363E16E" w14:textId="5DDAC091" w:rsidR="009029F3" w:rsidRDefault="009029F3" w:rsidP="007F15F5">
            <w:pPr>
              <w:bidi w:val="0"/>
              <w:spacing w:line="360" w:lineRule="auto"/>
              <w:rPr>
                <w:rFonts w:ascii="Simplified Arabic" w:hAnsi="Simplified Arabic" w:cs="Simplified Arabic"/>
                <w:sz w:val="28"/>
                <w:szCs w:val="28"/>
                <w:rtl/>
                <w:lang w:bidi="ar-JO"/>
              </w:rPr>
            </w:pPr>
            <w:r>
              <w:rPr>
                <w:rFonts w:ascii="Simplified Arabic" w:hAnsi="Simplified Arabic" w:cs="Simplified Arabic"/>
                <w:sz w:val="28"/>
                <w:szCs w:val="28"/>
                <w:lang w:bidi="ar-JO"/>
              </w:rPr>
              <w:t xml:space="preserve">  a) </w:t>
            </w:r>
            <w:r w:rsidR="00191836" w:rsidRPr="00DA156F">
              <w:rPr>
                <w:noProof/>
                <w:position w:val="-24"/>
              </w:rPr>
              <w:object w:dxaOrig="320" w:dyaOrig="620" w14:anchorId="2613BA31">
                <v:shape id="_x0000_i1034" type="#_x0000_t75" style="width:16.5pt;height:31.5pt" o:ole="">
                  <v:imagedata r:id="rId26" o:title=""/>
                </v:shape>
                <o:OLEObject Type="Embed" ProgID="Equation.DSMT4" ShapeID="_x0000_i1034" DrawAspect="Content" ObjectID="_1827313639" r:id="rId27"/>
              </w:object>
            </w:r>
          </w:p>
        </w:tc>
      </w:tr>
    </w:tbl>
    <w:p w14:paraId="676CDB59" w14:textId="2E85BA83" w:rsidR="002D524A" w:rsidRPr="00084672" w:rsidRDefault="002E5029" w:rsidP="00084672">
      <w:pPr>
        <w:shd w:val="clear" w:color="auto" w:fill="D9D9D9" w:themeFill="background1" w:themeFillShade="D9"/>
        <w:ind w:left="-908" w:right="-1170" w:hanging="326"/>
        <w:rPr>
          <w:rFonts w:ascii="Simplified Arabic" w:hAnsi="Simplified Arabic" w:cs="Simplified Arabic"/>
          <w:b/>
          <w:bCs/>
          <w:sz w:val="32"/>
          <w:szCs w:val="32"/>
        </w:rPr>
      </w:pPr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>السؤال الثاني:</w:t>
      </w:r>
      <w:r w:rsidR="00084672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جد ناتج ما يلي موضحًا خطوات </w:t>
      </w:r>
      <w:proofErr w:type="gramStart"/>
      <w:r w:rsidR="00084672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الحل: </w:t>
      </w:r>
      <w:r w:rsidR="00084672">
        <w:rPr>
          <w:rFonts w:ascii="Simplified Arabic" w:hAnsi="Simplified Arabic" w:cs="Simplified Arabic"/>
          <w:b/>
          <w:bCs/>
          <w:sz w:val="32"/>
          <w:szCs w:val="32"/>
        </w:rPr>
        <w:t xml:space="preserve">  </w:t>
      </w:r>
      <w:proofErr w:type="gramEnd"/>
      <w:r w:rsidR="00084672">
        <w:rPr>
          <w:rFonts w:ascii="Simplified Arabic" w:hAnsi="Simplified Arabic" w:cs="Simplified Arabic"/>
          <w:b/>
          <w:bCs/>
          <w:sz w:val="32"/>
          <w:szCs w:val="32"/>
        </w:rPr>
        <w:t xml:space="preserve">                 </w:t>
      </w:r>
      <w:proofErr w:type="gramStart"/>
      <w:r w:rsidR="00084672">
        <w:rPr>
          <w:rFonts w:ascii="Simplified Arabic" w:hAnsi="Simplified Arabic" w:cs="Simplified Arabic"/>
          <w:b/>
          <w:bCs/>
          <w:sz w:val="32"/>
          <w:szCs w:val="32"/>
        </w:rPr>
        <w:t xml:space="preserve">   </w:t>
      </w:r>
      <w:r w:rsidR="00DB6153">
        <w:rPr>
          <w:rFonts w:ascii="Simplified Arabic" w:hAnsi="Simplified Arabic" w:cs="Simplified Arabic" w:hint="cs"/>
          <w:b/>
          <w:bCs/>
          <w:sz w:val="32"/>
          <w:szCs w:val="32"/>
          <w:rtl/>
        </w:rPr>
        <w:t>(</w:t>
      </w:r>
      <w:proofErr w:type="gramEnd"/>
      <w:r w:rsidR="00DB6153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  / </w:t>
      </w:r>
      <w:r w:rsidR="005C3427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5 </w:t>
      </w:r>
      <w:r w:rsidR="00DB6153">
        <w:rPr>
          <w:rFonts w:ascii="Simplified Arabic" w:hAnsi="Simplified Arabic" w:cs="Simplified Arabic" w:hint="cs"/>
          <w:b/>
          <w:bCs/>
          <w:sz w:val="32"/>
          <w:szCs w:val="32"/>
          <w:rtl/>
        </w:rPr>
        <w:t>علامات)</w:t>
      </w:r>
    </w:p>
    <w:p w14:paraId="3A05F598" w14:textId="697D76FB" w:rsidR="00084672" w:rsidRDefault="00084672" w:rsidP="00084672">
      <w:pPr>
        <w:pStyle w:val="ListParagraph"/>
        <w:numPr>
          <w:ilvl w:val="0"/>
          <w:numId w:val="18"/>
        </w:numPr>
        <w:ind w:left="-694" w:right="-851"/>
        <w:rPr>
          <w:rFonts w:ascii="Simplified Arabic" w:hAnsi="Simplified Arabic" w:cs="Simplified Arabic"/>
          <w:b/>
          <w:bCs/>
          <w:sz w:val="28"/>
          <w:szCs w:val="28"/>
          <w:lang w:bidi="ar-JO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JO"/>
        </w:rPr>
        <w:t xml:space="preserve">حول العدد الكسري  </w:t>
      </w:r>
      <w:r w:rsidR="00191836" w:rsidRPr="00DA156F">
        <w:rPr>
          <w:noProof/>
          <w:position w:val="-24"/>
        </w:rPr>
        <w:object w:dxaOrig="340" w:dyaOrig="620" w14:anchorId="068C1458">
          <v:shape id="_x0000_i1035" type="#_x0000_t75" style="width:17.25pt;height:31.5pt" o:ole="">
            <v:imagedata r:id="rId28" o:title=""/>
          </v:shape>
          <o:OLEObject Type="Embed" ProgID="Equation.DSMT4" ShapeID="_x0000_i1035" DrawAspect="Content" ObjectID="_1827313640" r:id="rId29"/>
        </w:objec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JO"/>
        </w:rPr>
        <w:t xml:space="preserve">   إلى كسر غير فعلي </w:t>
      </w:r>
    </w:p>
    <w:p w14:paraId="482A6834" w14:textId="77777777" w:rsidR="00084672" w:rsidRPr="00084672" w:rsidRDefault="00084672" w:rsidP="00084672">
      <w:pPr>
        <w:ind w:right="-851"/>
        <w:rPr>
          <w:rFonts w:ascii="Simplified Arabic" w:hAnsi="Simplified Arabic" w:cs="Simplified Arabic"/>
          <w:b/>
          <w:bCs/>
          <w:sz w:val="28"/>
          <w:szCs w:val="28"/>
          <w:lang w:bidi="ar-JO"/>
        </w:rPr>
      </w:pPr>
    </w:p>
    <w:p w14:paraId="79A3A237" w14:textId="5D628CD1" w:rsidR="00084672" w:rsidRPr="00084672" w:rsidRDefault="00084672" w:rsidP="00084672">
      <w:pPr>
        <w:pStyle w:val="ListParagraph"/>
        <w:numPr>
          <w:ilvl w:val="0"/>
          <w:numId w:val="18"/>
        </w:numPr>
        <w:ind w:left="-694" w:right="-851"/>
        <w:rPr>
          <w:rFonts w:ascii="Simplified Arabic" w:hAnsi="Simplified Arabic" w:cs="Simplified Arabic"/>
          <w:b/>
          <w:bCs/>
          <w:sz w:val="28"/>
          <w:szCs w:val="28"/>
          <w:rtl/>
          <w:lang w:bidi="ar-JO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JO"/>
        </w:rPr>
        <w:t xml:space="preserve"> حول العدد الكسري </w:t>
      </w:r>
      <w:r w:rsidR="00191836" w:rsidRPr="00DA156F">
        <w:rPr>
          <w:noProof/>
          <w:position w:val="-24"/>
        </w:rPr>
        <w:object w:dxaOrig="380" w:dyaOrig="620" w14:anchorId="1D5641E4">
          <v:shape id="_x0000_i1036" type="#_x0000_t75" style="width:19.5pt;height:31.5pt" o:ole="">
            <v:imagedata r:id="rId30" o:title=""/>
          </v:shape>
          <o:OLEObject Type="Embed" ProgID="Equation.DSMT4" ShapeID="_x0000_i1036" DrawAspect="Content" ObjectID="_1827313641" r:id="rId31"/>
        </w:object>
      </w:r>
      <w:r>
        <w:rPr>
          <w:rFonts w:hint="cs"/>
          <w:rtl/>
        </w:rPr>
        <w:t xml:space="preserve">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JO"/>
        </w:rPr>
        <w:t xml:space="preserve">إلى كسر غير فعلي  </w:t>
      </w:r>
    </w:p>
    <w:p w14:paraId="2A3D9DEA" w14:textId="77777777" w:rsidR="00D02032" w:rsidRPr="00CF3E98" w:rsidRDefault="00B57E96" w:rsidP="0007417F">
      <w:pPr>
        <w:shd w:val="clear" w:color="auto" w:fill="BFBFBF" w:themeFill="background1" w:themeFillShade="BF"/>
        <w:ind w:left="-908" w:right="-1260"/>
        <w:rPr>
          <w:rFonts w:ascii="Simplified Arabic" w:hAnsi="Simplified Arabic" w:cs="Simplified Arabic"/>
          <w:b/>
          <w:bCs/>
          <w:sz w:val="32"/>
          <w:szCs w:val="32"/>
          <w:rtl/>
        </w:rPr>
      </w:pPr>
      <w:r>
        <w:rPr>
          <w:rFonts w:ascii="Simplified Arabic" w:hAnsi="Simplified Arabic" w:cs="Simplified Arabic" w:hint="cs"/>
          <w:b/>
          <w:bCs/>
          <w:noProof/>
          <w:sz w:val="32"/>
          <w:szCs w:val="32"/>
          <w:rtl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876713B" wp14:editId="52E2D19A">
                <wp:simplePos x="0" y="0"/>
                <wp:positionH relativeFrom="column">
                  <wp:posOffset>899160</wp:posOffset>
                </wp:positionH>
                <wp:positionV relativeFrom="paragraph">
                  <wp:posOffset>2433320</wp:posOffset>
                </wp:positionV>
                <wp:extent cx="838200" cy="289560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8200" cy="2895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C217A4" w14:textId="77777777" w:rsidR="00B57E96" w:rsidRPr="005C3427" w:rsidRDefault="00B57E96" w:rsidP="00B57E96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lang w:bidi="ar-JO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JO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876713B"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70.8pt;margin-top:191.6pt;width:66pt;height:22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" fillcolor="white [3201]" stroked="f" strokeweight=".5pt">
                <v:textbox>
                  <w:txbxContent>
                    <w:p w14:paraId="04C217A4" w14:textId="77777777" w:rsidR="00B57E96" w:rsidRPr="005C3427" w:rsidRDefault="00B57E96" w:rsidP="00B57E96">
                      <w:pPr>
                        <w:rPr>
                          <w:b/>
                          <w:bCs/>
                          <w:sz w:val="32"/>
                          <w:szCs w:val="32"/>
                          <w:lang w:bidi="ar-JO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JO"/>
                        </w:rP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  <w:r w:rsidR="00CF3E98" w:rsidRPr="00CF3E98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السؤال </w:t>
      </w:r>
      <w:proofErr w:type="gramStart"/>
      <w:r w:rsidR="00CF3E98" w:rsidRPr="00CF3E98">
        <w:rPr>
          <w:rFonts w:ascii="Simplified Arabic" w:hAnsi="Simplified Arabic" w:cs="Simplified Arabic" w:hint="cs"/>
          <w:b/>
          <w:bCs/>
          <w:sz w:val="32"/>
          <w:szCs w:val="32"/>
          <w:rtl/>
        </w:rPr>
        <w:t>الثالث</w:t>
      </w:r>
      <w:r w:rsidR="00A678D7">
        <w:rPr>
          <w:rFonts w:ascii="Simplified Arabic" w:hAnsi="Simplified Arabic" w:cs="Simplified Arabic" w:hint="cs"/>
          <w:b/>
          <w:bCs/>
          <w:sz w:val="32"/>
          <w:szCs w:val="32"/>
          <w:rtl/>
        </w:rPr>
        <w:t>:</w:t>
      </w:r>
      <w:r w:rsidR="005C3427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</w:t>
      </w:r>
      <w:r w:rsidR="00C4714E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</w:t>
      </w:r>
      <w:proofErr w:type="gramEnd"/>
      <w:r w:rsidR="00C4714E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                                                        </w:t>
      </w:r>
      <w:proofErr w:type="gramStart"/>
      <w:r w:rsidR="00C4714E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</w:t>
      </w:r>
      <w:r w:rsidR="00CF3E98" w:rsidRPr="00CF3E98">
        <w:rPr>
          <w:rFonts w:ascii="Simplified Arabic" w:hAnsi="Simplified Arabic" w:cs="Simplified Arabic" w:hint="cs"/>
          <w:b/>
          <w:bCs/>
          <w:sz w:val="32"/>
          <w:szCs w:val="32"/>
          <w:rtl/>
        </w:rPr>
        <w:t>(</w:t>
      </w:r>
      <w:proofErr w:type="gramEnd"/>
      <w:r w:rsidR="00CF3E98" w:rsidRPr="00CF3E98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</w:t>
      </w:r>
      <w:r w:rsidR="0007417F">
        <w:rPr>
          <w:rFonts w:ascii="Simplified Arabic" w:hAnsi="Simplified Arabic" w:cs="Simplified Arabic" w:hint="cs"/>
          <w:b/>
          <w:bCs/>
          <w:sz w:val="32"/>
          <w:szCs w:val="32"/>
          <w:rtl/>
        </w:rPr>
        <w:t>/3</w:t>
      </w:r>
      <w:r w:rsidR="005C3427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علامات</w:t>
      </w:r>
      <w:r w:rsidR="00CF3E98" w:rsidRPr="00CF3E98">
        <w:rPr>
          <w:rFonts w:ascii="Simplified Arabic" w:hAnsi="Simplified Arabic" w:cs="Simplified Arabic" w:hint="cs"/>
          <w:b/>
          <w:bCs/>
          <w:sz w:val="32"/>
          <w:szCs w:val="32"/>
          <w:rtl/>
        </w:rPr>
        <w:t>)</w:t>
      </w:r>
    </w:p>
    <w:p w14:paraId="18DFD3A1" w14:textId="6B3C8F40" w:rsidR="00C4714E" w:rsidRDefault="00C4714E" w:rsidP="00C4714E">
      <w:pPr>
        <w:ind w:left="-908" w:right="-851"/>
        <w:rPr>
          <w:rFonts w:ascii="Simplified Arabic" w:hAnsi="Simplified Arabic" w:cs="Simplified Arabic"/>
          <w:b/>
          <w:bCs/>
          <w:sz w:val="32"/>
          <w:szCs w:val="32"/>
          <w:rtl/>
          <w:lang w:bidi="ar-JO"/>
        </w:rPr>
      </w:pPr>
      <w:r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 xml:space="preserve">أ) </w:t>
      </w:r>
      <w:r w:rsidR="00D066E6"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 xml:space="preserve">جد ناتج الضرب باستخدام المضاعفة </w:t>
      </w:r>
      <w:proofErr w:type="gramStart"/>
      <w:r w:rsidR="00D066E6">
        <w:rPr>
          <w:rFonts w:ascii="Simplified Arabic" w:hAnsi="Simplified Arabic" w:cs="Simplified Arabic" w:hint="cs"/>
          <w:b/>
          <w:bCs/>
          <w:sz w:val="32"/>
          <w:szCs w:val="32"/>
          <w:rtl/>
          <w:lang w:bidi="ar-JO"/>
        </w:rPr>
        <w:t>والتنصيف :</w:t>
      </w:r>
      <w:proofErr w:type="gramEnd"/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               </w:t>
      </w:r>
      <w:proofErr w:type="gramStart"/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(</w:t>
      </w:r>
      <w:proofErr w:type="gramEnd"/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علامة ونصف)</w:t>
      </w:r>
      <w:r w:rsidRPr="00CF3E98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   </w:t>
      </w:r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       </w:t>
      </w:r>
      <w:r w:rsidRPr="00CF3E98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</w:t>
      </w:r>
    </w:p>
    <w:p w14:paraId="66BACFA6" w14:textId="5B3057E9" w:rsidR="003D7DAE" w:rsidRDefault="00276391" w:rsidP="00276391">
      <w:pPr>
        <w:ind w:left="-908" w:right="-851"/>
        <w:jc w:val="right"/>
        <w:rPr>
          <w:rFonts w:ascii="Simplified Arabic" w:hAnsi="Simplified Arabic" w:cs="Simplified Arabic"/>
          <w:b/>
          <w:bCs/>
          <w:sz w:val="32"/>
          <w:szCs w:val="32"/>
        </w:rPr>
      </w:pPr>
      <w:r>
        <w:rPr>
          <w:rFonts w:ascii="Simplified Arabic" w:hAnsi="Simplified Arabic" w:cs="Simplified Arabic"/>
          <w:b/>
          <w:bCs/>
          <w:sz w:val="32"/>
          <w:szCs w:val="32"/>
        </w:rPr>
        <w:t xml:space="preserve">                                 </w:t>
      </w:r>
      <w:proofErr w:type="gramStart"/>
      <w:r w:rsidR="00D60206">
        <w:rPr>
          <w:rFonts w:ascii="Simplified Arabic" w:hAnsi="Simplified Arabic" w:cs="Simplified Arabic"/>
          <w:b/>
          <w:bCs/>
          <w:sz w:val="32"/>
          <w:szCs w:val="32"/>
        </w:rPr>
        <w:t>45</w:t>
      </w:r>
      <w:r>
        <w:rPr>
          <w:rFonts w:ascii="Simplified Arabic" w:hAnsi="Simplified Arabic" w:cs="Simplified Arabic"/>
          <w:b/>
          <w:bCs/>
          <w:sz w:val="32"/>
          <w:szCs w:val="32"/>
        </w:rPr>
        <w:t xml:space="preserve">  ×</w:t>
      </w:r>
      <w:proofErr w:type="gramEnd"/>
      <w:r>
        <w:rPr>
          <w:rFonts w:ascii="Simplified Arabic" w:hAnsi="Simplified Arabic" w:cs="Simplified Arabic"/>
          <w:b/>
          <w:bCs/>
          <w:sz w:val="32"/>
          <w:szCs w:val="32"/>
        </w:rPr>
        <w:t xml:space="preserve">  18</w:t>
      </w:r>
    </w:p>
    <w:p w14:paraId="27BCF131" w14:textId="77777777" w:rsidR="003D7DAE" w:rsidRDefault="003D7DAE" w:rsidP="003D7DAE">
      <w:pPr>
        <w:ind w:left="-908" w:right="-851"/>
        <w:rPr>
          <w:rFonts w:ascii="Simplified Arabic" w:hAnsi="Simplified Arabic" w:cs="Simplified Arabic"/>
          <w:b/>
          <w:bCs/>
          <w:sz w:val="32"/>
          <w:szCs w:val="32"/>
        </w:rPr>
      </w:pPr>
    </w:p>
    <w:p w14:paraId="65D0D667" w14:textId="77777777" w:rsidR="00276391" w:rsidRDefault="00276391" w:rsidP="003D7DAE">
      <w:pPr>
        <w:ind w:left="-908" w:right="-851"/>
        <w:rPr>
          <w:rFonts w:ascii="Simplified Arabic" w:hAnsi="Simplified Arabic" w:cs="Simplified Arabic"/>
          <w:b/>
          <w:bCs/>
          <w:sz w:val="32"/>
          <w:szCs w:val="32"/>
        </w:rPr>
      </w:pPr>
    </w:p>
    <w:p w14:paraId="4A791E23" w14:textId="77777777" w:rsidR="00276391" w:rsidRDefault="00276391" w:rsidP="003D7DAE">
      <w:pPr>
        <w:ind w:left="-908" w:right="-851"/>
        <w:rPr>
          <w:rFonts w:ascii="Simplified Arabic" w:hAnsi="Simplified Arabic" w:cs="Simplified Arabic"/>
          <w:b/>
          <w:bCs/>
          <w:sz w:val="32"/>
          <w:szCs w:val="32"/>
        </w:rPr>
      </w:pPr>
    </w:p>
    <w:p w14:paraId="167DAF22" w14:textId="23D53FBE" w:rsidR="003D7DAE" w:rsidRDefault="00C4714E" w:rsidP="0007417F">
      <w:pPr>
        <w:ind w:left="-908" w:right="-851"/>
        <w:rPr>
          <w:rFonts w:ascii="Simplified Arabic" w:hAnsi="Simplified Arabic" w:cs="Simplified Arabic"/>
          <w:b/>
          <w:bCs/>
          <w:sz w:val="32"/>
          <w:szCs w:val="32"/>
          <w:rtl/>
          <w:lang w:bidi="ar-JO"/>
        </w:rPr>
      </w:pPr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ب) حلل العدد </w:t>
      </w:r>
      <w:r w:rsidR="00D60206">
        <w:rPr>
          <w:rFonts w:ascii="Simplified Arabic" w:hAnsi="Simplified Arabic" w:cs="Simplified Arabic"/>
          <w:b/>
          <w:bCs/>
          <w:sz w:val="32"/>
          <w:szCs w:val="32"/>
        </w:rPr>
        <w:t>90</w:t>
      </w:r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الى عوامله الأولية                         </w:t>
      </w:r>
      <w:r w:rsidR="0007417F">
        <w:rPr>
          <w:rFonts w:ascii="Simplified Arabic" w:hAnsi="Simplified Arabic" w:cs="Simplified Arabic"/>
          <w:b/>
          <w:bCs/>
          <w:sz w:val="32"/>
          <w:szCs w:val="32"/>
        </w:rPr>
        <w:t xml:space="preserve">              </w:t>
      </w:r>
      <w:proofErr w:type="gramStart"/>
      <w:r w:rsidR="0007417F">
        <w:rPr>
          <w:rFonts w:ascii="Simplified Arabic" w:hAnsi="Simplified Arabic" w:cs="Simplified Arabic"/>
          <w:b/>
          <w:bCs/>
          <w:sz w:val="32"/>
          <w:szCs w:val="32"/>
        </w:rPr>
        <w:t xml:space="preserve">   </w:t>
      </w:r>
      <w:r w:rsidR="0007417F">
        <w:rPr>
          <w:rFonts w:ascii="Simplified Arabic" w:hAnsi="Simplified Arabic" w:cs="Simplified Arabic" w:hint="cs"/>
          <w:b/>
          <w:bCs/>
          <w:sz w:val="32"/>
          <w:szCs w:val="32"/>
          <w:rtl/>
        </w:rPr>
        <w:t>(</w:t>
      </w:r>
      <w:proofErr w:type="gramEnd"/>
      <w:r w:rsidR="0007417F">
        <w:rPr>
          <w:rFonts w:ascii="Simplified Arabic" w:hAnsi="Simplified Arabic" w:cs="Simplified Arabic" w:hint="cs"/>
          <w:b/>
          <w:bCs/>
          <w:sz w:val="32"/>
          <w:szCs w:val="32"/>
          <w:rtl/>
        </w:rPr>
        <w:t>علامة ونصف)</w:t>
      </w:r>
    </w:p>
    <w:p w14:paraId="6EB46605" w14:textId="77777777" w:rsidR="003D7DAE" w:rsidRDefault="003D7DAE" w:rsidP="003D7DAE">
      <w:pPr>
        <w:ind w:left="-908" w:right="-851"/>
        <w:rPr>
          <w:rFonts w:ascii="Simplified Arabic" w:hAnsi="Simplified Arabic" w:cs="Simplified Arabic"/>
          <w:b/>
          <w:bCs/>
          <w:sz w:val="32"/>
          <w:szCs w:val="32"/>
        </w:rPr>
      </w:pPr>
    </w:p>
    <w:p w14:paraId="19BAB046" w14:textId="77777777" w:rsidR="003D7DAE" w:rsidRDefault="003D7DAE" w:rsidP="003D7DAE">
      <w:pPr>
        <w:ind w:left="-908" w:right="-851"/>
        <w:rPr>
          <w:rFonts w:ascii="Simplified Arabic" w:hAnsi="Simplified Arabic" w:cs="Simplified Arabic"/>
          <w:b/>
          <w:bCs/>
          <w:sz w:val="32"/>
          <w:szCs w:val="32"/>
        </w:rPr>
      </w:pPr>
    </w:p>
    <w:p w14:paraId="450526B2" w14:textId="77777777" w:rsidR="0007417F" w:rsidRDefault="0007417F" w:rsidP="003D7DAE">
      <w:pPr>
        <w:ind w:left="-908" w:right="-851"/>
        <w:rPr>
          <w:rFonts w:ascii="Simplified Arabic" w:hAnsi="Simplified Arabic" w:cs="Simplified Arabic"/>
          <w:b/>
          <w:bCs/>
          <w:sz w:val="32"/>
          <w:szCs w:val="32"/>
        </w:rPr>
      </w:pPr>
    </w:p>
    <w:p w14:paraId="71AA4883" w14:textId="18E4EC1F" w:rsidR="006B3427" w:rsidRPr="005F6EA9" w:rsidRDefault="006B3427" w:rsidP="00D60206">
      <w:pPr>
        <w:shd w:val="clear" w:color="auto" w:fill="D9D9D9" w:themeFill="background1" w:themeFillShade="D9"/>
        <w:ind w:left="-908" w:right="-851"/>
        <w:rPr>
          <w:rFonts w:ascii="Simplified Arabic" w:hAnsi="Simplified Arabic" w:cs="Simplified Arabic"/>
          <w:b/>
          <w:bCs/>
          <w:sz w:val="32"/>
          <w:szCs w:val="32"/>
        </w:rPr>
      </w:pPr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السؤال </w:t>
      </w:r>
      <w:proofErr w:type="gramStart"/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>الرابع :</w:t>
      </w:r>
      <w:proofErr w:type="gramEnd"/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</w:t>
      </w:r>
      <w:r w:rsidR="00D60206">
        <w:rPr>
          <w:rFonts w:ascii="Simplified Arabic" w:hAnsi="Simplified Arabic" w:cs="Simplified Arabic" w:hint="cs"/>
          <w:b/>
          <w:bCs/>
          <w:sz w:val="32"/>
          <w:szCs w:val="32"/>
          <w:rtl/>
        </w:rPr>
        <w:t>جد ناتج ما يلي</w:t>
      </w:r>
      <w:r w:rsidR="008F5416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موضحًا خطوات </w:t>
      </w:r>
      <w:proofErr w:type="gramStart"/>
      <w:r w:rsidR="008F5416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الحل </w:t>
      </w:r>
      <w:r w:rsidR="00D60206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:</w:t>
      </w:r>
      <w:proofErr w:type="gramEnd"/>
      <w:r w:rsidR="00D60206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</w:t>
      </w:r>
      <w:r w:rsidR="00C2763F"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 </w:t>
      </w:r>
      <w:r w:rsidR="00546698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</w:t>
      </w:r>
      <w:r w:rsidR="001E43D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</w:t>
      </w:r>
      <w:r w:rsidR="00C2763F"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</w:t>
      </w:r>
      <w:proofErr w:type="gramStart"/>
      <w:r w:rsidR="00C2763F"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</w:t>
      </w:r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>(</w:t>
      </w:r>
      <w:proofErr w:type="gramEnd"/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 /</w:t>
      </w:r>
      <w:r w:rsidR="00546698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</w:t>
      </w:r>
      <w:r w:rsidR="008F5416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12 </w:t>
      </w:r>
      <w:proofErr w:type="gramStart"/>
      <w:r w:rsidR="008F5416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علامة </w:t>
      </w:r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>)</w:t>
      </w:r>
      <w:proofErr w:type="gramEnd"/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</w:t>
      </w:r>
    </w:p>
    <w:tbl>
      <w:tblPr>
        <w:tblStyle w:val="TableGrid"/>
        <w:bidiVisual/>
        <w:tblW w:w="10141" w:type="dxa"/>
        <w:tblInd w:w="-908" w:type="dxa"/>
        <w:tblLook w:val="04A0" w:firstRow="1" w:lastRow="0" w:firstColumn="1" w:lastColumn="0" w:noHBand="0" w:noVBand="1"/>
      </w:tblPr>
      <w:tblGrid>
        <w:gridCol w:w="3379"/>
        <w:gridCol w:w="3381"/>
        <w:gridCol w:w="3381"/>
      </w:tblGrid>
      <w:tr w:rsidR="00AB74E9" w14:paraId="7A6055DA" w14:textId="77777777" w:rsidTr="008F5416">
        <w:trPr>
          <w:trHeight w:val="825"/>
        </w:trPr>
        <w:tc>
          <w:tcPr>
            <w:tcW w:w="3379" w:type="dxa"/>
          </w:tcPr>
          <w:p w14:paraId="45BA7F82" w14:textId="3BAF9FE4" w:rsidR="00AB74E9" w:rsidRDefault="00191836" w:rsidP="00AB74E9">
            <w:pPr>
              <w:ind w:right="-851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DA156F">
              <w:rPr>
                <w:noProof/>
                <w:position w:val="-24"/>
              </w:rPr>
              <w:object w:dxaOrig="960" w:dyaOrig="620" w14:anchorId="7F21C322">
                <v:shape id="_x0000_i1037" type="#_x0000_t75" style="width:59.25pt;height:38.25pt" o:ole="">
                  <v:imagedata r:id="rId32" o:title=""/>
                </v:shape>
                <o:OLEObject Type="Embed" ProgID="Equation.DSMT4" ShapeID="_x0000_i1037" DrawAspect="Content" ObjectID="_1827313642" r:id="rId33"/>
              </w:object>
            </w:r>
          </w:p>
        </w:tc>
        <w:tc>
          <w:tcPr>
            <w:tcW w:w="3381" w:type="dxa"/>
          </w:tcPr>
          <w:p w14:paraId="1EBA8974" w14:textId="72EB93E4" w:rsidR="00AB74E9" w:rsidRDefault="00191836" w:rsidP="00AB74E9">
            <w:pPr>
              <w:ind w:right="-851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DA156F">
              <w:rPr>
                <w:noProof/>
                <w:position w:val="-24"/>
              </w:rPr>
              <w:object w:dxaOrig="560" w:dyaOrig="620" w14:anchorId="57337FE5">
                <v:shape id="_x0000_i1038" type="#_x0000_t75" style="width:48.75pt;height:53.25pt" o:ole="">
                  <v:imagedata r:id="rId34" o:title=""/>
                </v:shape>
                <o:OLEObject Type="Embed" ProgID="Equation.DSMT4" ShapeID="_x0000_i1038" DrawAspect="Content" ObjectID="_1827313643" r:id="rId35"/>
              </w:object>
            </w:r>
          </w:p>
        </w:tc>
        <w:tc>
          <w:tcPr>
            <w:tcW w:w="3381" w:type="dxa"/>
            <w:vAlign w:val="center"/>
          </w:tcPr>
          <w:p w14:paraId="6147132B" w14:textId="77777777" w:rsidR="00AB74E9" w:rsidRDefault="00AB74E9" w:rsidP="008F5416">
            <w:pPr>
              <w:ind w:right="-851"/>
              <w:jc w:val="center"/>
              <w:rPr>
                <w:rtl/>
              </w:rPr>
            </w:pPr>
          </w:p>
          <w:p w14:paraId="56D5367E" w14:textId="2C03AC4F" w:rsidR="00AB74E9" w:rsidRDefault="00191836" w:rsidP="008F5416">
            <w:pPr>
              <w:ind w:right="-851"/>
              <w:jc w:val="center"/>
              <w:rPr>
                <w:rtl/>
              </w:rPr>
            </w:pPr>
            <w:r w:rsidRPr="00AB74E9">
              <w:rPr>
                <w:noProof/>
              </w:rPr>
              <w:object w:dxaOrig="660" w:dyaOrig="620" w14:anchorId="40211166">
                <v:shape id="_x0000_i1039" type="#_x0000_t75" style="width:53.25pt;height:50.25pt" o:ole="">
                  <v:imagedata r:id="rId36" o:title=""/>
                </v:shape>
                <o:OLEObject Type="Embed" ProgID="Equation.DSMT4" ShapeID="_x0000_i1039" DrawAspect="Content" ObjectID="_1827313644" r:id="rId37"/>
              </w:object>
            </w:r>
          </w:p>
          <w:p w14:paraId="0DA6D735" w14:textId="77777777" w:rsidR="00AB74E9" w:rsidRDefault="00AB74E9" w:rsidP="008F5416">
            <w:pPr>
              <w:ind w:right="-851"/>
              <w:jc w:val="center"/>
              <w:rPr>
                <w:rtl/>
              </w:rPr>
            </w:pPr>
          </w:p>
          <w:p w14:paraId="516F26F2" w14:textId="77777777" w:rsidR="00AB74E9" w:rsidRDefault="00AB74E9" w:rsidP="008F5416">
            <w:pPr>
              <w:ind w:right="-851"/>
              <w:jc w:val="center"/>
              <w:rPr>
                <w:rtl/>
              </w:rPr>
            </w:pPr>
          </w:p>
          <w:p w14:paraId="236DB113" w14:textId="77777777" w:rsidR="00AB74E9" w:rsidRDefault="00AB74E9" w:rsidP="008F5416">
            <w:pPr>
              <w:ind w:right="-851"/>
              <w:jc w:val="center"/>
              <w:rPr>
                <w:rtl/>
              </w:rPr>
            </w:pPr>
          </w:p>
          <w:p w14:paraId="7537D7D7" w14:textId="2B3AA0C1" w:rsidR="00AB74E9" w:rsidRDefault="00AB74E9" w:rsidP="008F5416">
            <w:pPr>
              <w:ind w:right="-851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</w:tr>
      <w:tr w:rsidR="00AB74E9" w14:paraId="16CC6FD6" w14:textId="77777777" w:rsidTr="008F5416">
        <w:trPr>
          <w:trHeight w:val="804"/>
        </w:trPr>
        <w:tc>
          <w:tcPr>
            <w:tcW w:w="3379" w:type="dxa"/>
          </w:tcPr>
          <w:p w14:paraId="5CCA8B0C" w14:textId="0F030980" w:rsidR="00AB74E9" w:rsidRDefault="008F5416" w:rsidP="008F5416">
            <w:pPr>
              <w:ind w:right="-851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12 </w:t>
            </w:r>
            <w:proofErr w:type="gramStart"/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÷  672</w:t>
            </w:r>
            <w:proofErr w:type="gramEnd"/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381" w:type="dxa"/>
          </w:tcPr>
          <w:p w14:paraId="61453921" w14:textId="5CC08AE7" w:rsidR="00AB74E9" w:rsidRDefault="00191836" w:rsidP="008F5416">
            <w:pPr>
              <w:ind w:right="-851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DA156F">
              <w:rPr>
                <w:noProof/>
                <w:position w:val="-24"/>
              </w:rPr>
              <w:object w:dxaOrig="660" w:dyaOrig="620" w14:anchorId="061E980A">
                <v:shape id="_x0000_i1040" type="#_x0000_t75" style="width:46.5pt;height:44.25pt" o:ole="">
                  <v:imagedata r:id="rId38" o:title=""/>
                </v:shape>
                <o:OLEObject Type="Embed" ProgID="Equation.DSMT4" ShapeID="_x0000_i1040" DrawAspect="Content" ObjectID="_1827313645" r:id="rId39"/>
              </w:object>
            </w:r>
          </w:p>
        </w:tc>
        <w:tc>
          <w:tcPr>
            <w:tcW w:w="3381" w:type="dxa"/>
            <w:vAlign w:val="center"/>
          </w:tcPr>
          <w:p w14:paraId="4E518FBB" w14:textId="6462B43A" w:rsidR="00AB74E9" w:rsidRDefault="00191836" w:rsidP="00AB74E9">
            <w:pPr>
              <w:ind w:right="-851"/>
              <w:jc w:val="center"/>
              <w:rPr>
                <w:rtl/>
              </w:rPr>
            </w:pPr>
            <w:r w:rsidRPr="00DA156F">
              <w:rPr>
                <w:noProof/>
                <w:position w:val="-24"/>
              </w:rPr>
              <w:object w:dxaOrig="680" w:dyaOrig="620" w14:anchorId="61D285C5">
                <v:shape id="_x0000_i1041" type="#_x0000_t75" style="width:50.25pt;height:45.75pt" o:ole="">
                  <v:imagedata r:id="rId40" o:title=""/>
                </v:shape>
                <o:OLEObject Type="Embed" ProgID="Equation.DSMT4" ShapeID="_x0000_i1041" DrawAspect="Content" ObjectID="_1827313646" r:id="rId41"/>
              </w:object>
            </w:r>
          </w:p>
          <w:p w14:paraId="714675C0" w14:textId="77777777" w:rsidR="00AB74E9" w:rsidRDefault="00AB74E9" w:rsidP="00AB74E9">
            <w:pPr>
              <w:ind w:right="-851"/>
              <w:jc w:val="center"/>
              <w:rPr>
                <w:rtl/>
              </w:rPr>
            </w:pPr>
          </w:p>
          <w:p w14:paraId="212CEEF5" w14:textId="77777777" w:rsidR="00AB74E9" w:rsidRDefault="00AB74E9" w:rsidP="00AB74E9">
            <w:pPr>
              <w:ind w:right="-851"/>
              <w:jc w:val="center"/>
              <w:rPr>
                <w:rtl/>
              </w:rPr>
            </w:pPr>
          </w:p>
          <w:p w14:paraId="1CEB136D" w14:textId="77777777" w:rsidR="00AB74E9" w:rsidRDefault="00AB74E9" w:rsidP="00AB74E9">
            <w:pPr>
              <w:ind w:right="-851"/>
              <w:jc w:val="center"/>
              <w:rPr>
                <w:rtl/>
              </w:rPr>
            </w:pPr>
          </w:p>
          <w:p w14:paraId="37AD84CD" w14:textId="20FE9623" w:rsidR="00AB74E9" w:rsidRDefault="00AB74E9" w:rsidP="00AB74E9">
            <w:pPr>
              <w:ind w:right="-851"/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</w:tr>
    </w:tbl>
    <w:p w14:paraId="7A30F4CD" w14:textId="77777777" w:rsidR="005C3427" w:rsidRPr="00043695" w:rsidRDefault="005C3427" w:rsidP="00AB74E9">
      <w:pPr>
        <w:ind w:left="-908" w:right="-851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14:paraId="5FADC1E4" w14:textId="31621CFF" w:rsidR="008F5416" w:rsidRPr="005F6EA9" w:rsidRDefault="008F5416" w:rsidP="008F5416">
      <w:pPr>
        <w:shd w:val="clear" w:color="auto" w:fill="D9D9D9" w:themeFill="background1" w:themeFillShade="D9"/>
        <w:ind w:left="-908" w:right="-851"/>
        <w:rPr>
          <w:rFonts w:ascii="Simplified Arabic" w:hAnsi="Simplified Arabic" w:cs="Simplified Arabic"/>
          <w:b/>
          <w:bCs/>
          <w:sz w:val="32"/>
          <w:szCs w:val="32"/>
        </w:rPr>
      </w:pPr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lastRenderedPageBreak/>
        <w:t xml:space="preserve">السؤال </w:t>
      </w:r>
      <w:proofErr w:type="gramStart"/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>ا</w:t>
      </w:r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>لخامس</w:t>
      </w:r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:</w:t>
      </w:r>
      <w:proofErr w:type="gramEnd"/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                               </w:t>
      </w:r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</w:t>
      </w:r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</w:t>
      </w:r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</w:t>
      </w:r>
      <w:proofErr w:type="gramStart"/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(</w:t>
      </w:r>
      <w:proofErr w:type="gramEnd"/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      /</w:t>
      </w:r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6 </w:t>
      </w:r>
      <w:proofErr w:type="gramStart"/>
      <w:r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علامات </w:t>
      </w:r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>)</w:t>
      </w:r>
      <w:proofErr w:type="gramEnd"/>
      <w:r w:rsidRPr="005F6EA9">
        <w:rPr>
          <w:rFonts w:ascii="Simplified Arabic" w:hAnsi="Simplified Arabic" w:cs="Simplified Arabic" w:hint="cs"/>
          <w:b/>
          <w:bCs/>
          <w:sz w:val="32"/>
          <w:szCs w:val="32"/>
          <w:rtl/>
        </w:rPr>
        <w:t xml:space="preserve"> </w:t>
      </w:r>
    </w:p>
    <w:p w14:paraId="432C496B" w14:textId="190AA610" w:rsidR="005C3427" w:rsidRDefault="008F5416" w:rsidP="008F5416">
      <w:pPr>
        <w:pStyle w:val="ListParagraph"/>
        <w:numPr>
          <w:ilvl w:val="0"/>
          <w:numId w:val="19"/>
        </w:numPr>
        <w:ind w:right="-851"/>
        <w:rPr>
          <w:rFonts w:ascii="Simplified Arabic" w:hAnsi="Simplified Arabic" w:cs="Simplified Arabic"/>
          <w:b/>
          <w:bCs/>
          <w:sz w:val="28"/>
          <w:szCs w:val="28"/>
        </w:rPr>
      </w:pPr>
      <w:r w:rsidRPr="008F541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تغسل أسماء الأطباق كل يومين وتنظف ساحة المنزل كل ثلاثة </w:t>
      </w:r>
      <w:proofErr w:type="gramStart"/>
      <w:r w:rsidRPr="008F541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أيام .</w:t>
      </w:r>
      <w:proofErr w:type="gramEnd"/>
      <w:r w:rsidRPr="008F541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بعد كم يوم تكرر العملين </w:t>
      </w:r>
      <w:proofErr w:type="gramStart"/>
      <w:r w:rsidRPr="008F5416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معا .</w:t>
      </w:r>
      <w:proofErr w:type="gramEnd"/>
      <w:r w:rsidRPr="008F5416"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</w:t>
      </w:r>
    </w:p>
    <w:p w14:paraId="78BAEC34" w14:textId="77777777" w:rsidR="008F5416" w:rsidRDefault="008F5416" w:rsidP="008F5416">
      <w:pPr>
        <w:ind w:right="-851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14:paraId="06DFB45F" w14:textId="0A22297D" w:rsidR="008F5416" w:rsidRDefault="008F5416" w:rsidP="008F5416">
      <w:pPr>
        <w:ind w:right="-851"/>
        <w:rPr>
          <w:rFonts w:ascii="Simplified Arabic" w:hAnsi="Simplified Arabic" w:cs="Simplified Arabic"/>
          <w:b/>
          <w:bCs/>
          <w:sz w:val="28"/>
          <w:szCs w:val="28"/>
        </w:rPr>
      </w:pPr>
    </w:p>
    <w:p w14:paraId="294C5D4C" w14:textId="77777777" w:rsidR="007E6F67" w:rsidRDefault="007E6F67" w:rsidP="008F5416">
      <w:pPr>
        <w:ind w:right="-851"/>
        <w:rPr>
          <w:rFonts w:ascii="Simplified Arabic" w:hAnsi="Simplified Arabic" w:cs="Simplified Arabic"/>
          <w:b/>
          <w:bCs/>
          <w:sz w:val="28"/>
          <w:szCs w:val="28"/>
        </w:rPr>
      </w:pPr>
    </w:p>
    <w:p w14:paraId="3A0E98AD" w14:textId="77777777" w:rsidR="007E6F67" w:rsidRDefault="007E6F67" w:rsidP="008F5416">
      <w:pPr>
        <w:ind w:right="-851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14:paraId="4FBE22E6" w14:textId="7C0F06E4" w:rsidR="008F5416" w:rsidRPr="008F5416" w:rsidRDefault="007E6F67" w:rsidP="007E6F67">
      <w:pPr>
        <w:pStyle w:val="ListParagraph"/>
        <w:numPr>
          <w:ilvl w:val="0"/>
          <w:numId w:val="19"/>
        </w:numPr>
        <w:ind w:right="-851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/>
          <w:b/>
          <w:bCs/>
          <w:noProof/>
          <w:sz w:val="28"/>
          <w:szCs w:val="28"/>
          <w:rtl/>
          <w:lang w:val="ar-SA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2FACEDF" wp14:editId="30E93836">
                <wp:simplePos x="0" y="0"/>
                <wp:positionH relativeFrom="column">
                  <wp:posOffset>866775</wp:posOffset>
                </wp:positionH>
                <wp:positionV relativeFrom="paragraph">
                  <wp:posOffset>463550</wp:posOffset>
                </wp:positionV>
                <wp:extent cx="1531620" cy="647700"/>
                <wp:effectExtent l="0" t="0" r="11430" b="19050"/>
                <wp:wrapNone/>
                <wp:docPr id="143685941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1620" cy="647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>
                            <a:shade val="15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2CFA08" id="Rectangle 1" o:spid="_x0000_s1026" style="position:absolute;margin-left:68.25pt;margin-top:36.5pt;width:120.6pt;height:51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" fillcolor="white [3212]" strokecolor="black [3213]" strokeweight="2pt"/>
            </w:pict>
          </mc:Fallback>
        </mc:AlternateConten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أجد مساحة المستطيل المجاور</w:t>
      </w:r>
      <w:r>
        <w:rPr>
          <w:rFonts w:ascii="Simplified Arabic" w:hAnsi="Simplified Arabic" w:cs="Simplified Arabic"/>
          <w:b/>
          <w:bCs/>
          <w:sz w:val="28"/>
          <w:szCs w:val="28"/>
        </w:rPr>
        <w:t xml:space="preserve">  </w:t>
      </w:r>
      <w:r w:rsidR="00191836" w:rsidRPr="007E6F67">
        <w:rPr>
          <w:rFonts w:ascii="Simplified Arabic" w:hAnsi="Simplified Arabic" w:cs="Simplified Arabic"/>
          <w:b/>
          <w:bCs/>
          <w:noProof/>
          <w:sz w:val="28"/>
          <w:szCs w:val="28"/>
        </w:rPr>
        <w:object w:dxaOrig="520" w:dyaOrig="620" w14:anchorId="191CAC69">
          <v:shape id="_x0000_i1042" type="#_x0000_t75" style="width:26.25pt;height:31.5pt" o:ole="">
            <v:imagedata r:id="rId42" o:title=""/>
          </v:shape>
          <o:OLEObject Type="Embed" ProgID="Equation.DSMT4" ShapeID="_x0000_i1042" DrawAspect="Content" ObjectID="_1827313647" r:id="rId43"/>
        </w:object>
      </w:r>
      <w:r w:rsidRPr="007E6F67">
        <w:rPr>
          <w:rFonts w:ascii="Simplified Arabic" w:hAnsi="Simplified Arabic" w:cs="Simplified Arabic"/>
          <w:b/>
          <w:bCs/>
          <w:sz w:val="28"/>
          <w:szCs w:val="28"/>
        </w:rPr>
        <w:t xml:space="preserve">                               </w:t>
      </w:r>
    </w:p>
    <w:p w14:paraId="15096BE9" w14:textId="41D5823F" w:rsidR="005C3427" w:rsidRDefault="00191836" w:rsidP="007E6F67">
      <w:pPr>
        <w:ind w:left="-908" w:right="-851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DA156F">
        <w:rPr>
          <w:noProof/>
          <w:position w:val="-24"/>
        </w:rPr>
        <w:object w:dxaOrig="440" w:dyaOrig="620" w14:anchorId="3F29E4F9">
          <v:shape id="_x0000_i1043" type="#_x0000_t75" style="width:22.5pt;height:31.5pt" o:ole="">
            <v:imagedata r:id="rId44" o:title=""/>
          </v:shape>
          <o:OLEObject Type="Embed" ProgID="Equation.DSMT4" ShapeID="_x0000_i1043" DrawAspect="Content" ObjectID="_1827313648" r:id="rId45"/>
        </w:object>
      </w:r>
    </w:p>
    <w:p w14:paraId="257D7B8C" w14:textId="72384E56" w:rsidR="005C3427" w:rsidRDefault="005C3427" w:rsidP="006B3427">
      <w:pPr>
        <w:ind w:left="-908" w:right="-851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14:paraId="59F982A6" w14:textId="77777777" w:rsidR="005C3427" w:rsidRDefault="005C3427" w:rsidP="006B3427">
      <w:pPr>
        <w:ind w:left="-908" w:right="-851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14:paraId="5415FD82" w14:textId="77777777" w:rsidR="005C3427" w:rsidRDefault="005C3427" w:rsidP="006B3427">
      <w:pPr>
        <w:ind w:left="-908" w:right="-851"/>
        <w:jc w:val="center"/>
        <w:rPr>
          <w:rFonts w:ascii="Simplified Arabic" w:hAnsi="Simplified Arabic" w:cs="Simplified Arabic"/>
          <w:b/>
          <w:bCs/>
          <w:sz w:val="28"/>
          <w:szCs w:val="28"/>
        </w:rPr>
      </w:pPr>
    </w:p>
    <w:p w14:paraId="253CD9B5" w14:textId="77777777" w:rsidR="000A34C2" w:rsidRDefault="000A34C2" w:rsidP="006B3427">
      <w:pPr>
        <w:ind w:left="-908" w:right="-851"/>
        <w:jc w:val="center"/>
        <w:rPr>
          <w:rFonts w:ascii="Simplified Arabic" w:hAnsi="Simplified Arabic" w:cs="Simplified Arabic"/>
          <w:b/>
          <w:bCs/>
          <w:sz w:val="28"/>
          <w:szCs w:val="28"/>
        </w:rPr>
      </w:pPr>
    </w:p>
    <w:p w14:paraId="76781BF3" w14:textId="77777777" w:rsidR="000A34C2" w:rsidRDefault="000A34C2" w:rsidP="006B3427">
      <w:pPr>
        <w:ind w:left="-908" w:right="-851"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JO"/>
        </w:rPr>
      </w:pPr>
    </w:p>
    <w:p w14:paraId="6AAB50F2" w14:textId="77777777" w:rsidR="006B3427" w:rsidRDefault="006B3427" w:rsidP="006B3427">
      <w:pPr>
        <w:ind w:left="-908" w:right="-851"/>
        <w:jc w:val="center"/>
        <w:rPr>
          <w:rFonts w:ascii="Simplified Arabic" w:hAnsi="Simplified Arabic" w:cs="Simplified Arabic"/>
          <w:b/>
          <w:bCs/>
          <w:sz w:val="28"/>
          <w:szCs w:val="28"/>
        </w:rPr>
      </w:pP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انتهت الأسئلة </w:t>
      </w:r>
    </w:p>
    <w:p w14:paraId="494D4342" w14:textId="77777777" w:rsidR="002961F9" w:rsidRPr="00333763" w:rsidRDefault="006B3427" w:rsidP="002961F9">
      <w:pPr>
        <w:ind w:left="-908" w:right="-851"/>
        <w:jc w:val="center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>
        <w:rPr>
          <w:rFonts w:ascii="Simplified Arabic" w:hAnsi="Simplified Arabic" w:cs="Simplified Arabic"/>
          <w:b/>
          <w:bCs/>
          <w:sz w:val="28"/>
          <w:szCs w:val="28"/>
        </w:rPr>
        <w:t xml:space="preserve">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</w:rPr>
        <w:t xml:space="preserve">  </w:t>
      </w:r>
      <w:r w:rsidR="002961F9">
        <w:rPr>
          <w:rFonts w:ascii="Simplified Arabic" w:hAnsi="Simplified Arabic" w:cs="Simplified Arabic" w:hint="cs"/>
          <w:b/>
          <w:bCs/>
          <w:sz w:val="28"/>
          <w:szCs w:val="28"/>
          <w:rtl/>
        </w:rPr>
        <w:t>نتمنى لكم النجاح والتوفيق والإبداع ..... قسم الرياضيات</w:t>
      </w:r>
    </w:p>
    <w:p w14:paraId="5D6B811D" w14:textId="77777777" w:rsidR="007E6F67" w:rsidRPr="00333763" w:rsidRDefault="007E6F67">
      <w:pPr>
        <w:ind w:left="-908" w:right="-851"/>
        <w:jc w:val="center"/>
        <w:rPr>
          <w:rFonts w:ascii="Simplified Arabic" w:hAnsi="Simplified Arabic" w:cs="Simplified Arabic"/>
          <w:b/>
          <w:bCs/>
          <w:sz w:val="28"/>
          <w:szCs w:val="28"/>
        </w:rPr>
      </w:pPr>
    </w:p>
    <w:sectPr w:rsidR="007E6F67" w:rsidRPr="00333763" w:rsidSect="00381426">
      <w:footerReference w:type="default" r:id="rId46"/>
      <w:pgSz w:w="11906" w:h="16838"/>
      <w:pgMar w:top="1135" w:right="1800" w:bottom="1276" w:left="180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8B202C" w14:textId="77777777" w:rsidR="00D6216A" w:rsidRDefault="00D6216A" w:rsidP="00726908">
      <w:pPr>
        <w:spacing w:after="0" w:line="240" w:lineRule="auto"/>
      </w:pPr>
      <w:r>
        <w:separator/>
      </w:r>
    </w:p>
  </w:endnote>
  <w:endnote w:type="continuationSeparator" w:id="0">
    <w:p w14:paraId="61A856CD" w14:textId="77777777" w:rsidR="00D6216A" w:rsidRDefault="00D6216A" w:rsidP="007269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auto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rPr>
        <w:rtl/>
      </w:rPr>
      <w:id w:val="1877213"/>
      <w:docPartObj>
        <w:docPartGallery w:val="Page Numbers (Bottom of Page)"/>
        <w:docPartUnique/>
      </w:docPartObj>
    </w:sdtPr>
    <w:sdtContent>
      <w:p w14:paraId="50F73230" w14:textId="77777777" w:rsidR="00381426" w:rsidRDefault="004F47E3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1312" behindDoc="0" locked="0" layoutInCell="1" allowOverlap="1" wp14:anchorId="512CC929" wp14:editId="3E2E13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492125" cy="238760"/>
                  <wp:effectExtent l="20955" t="14605" r="20320" b="22860"/>
                  <wp:wrapNone/>
                  <wp:docPr id="5" name="AutoShap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9212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8575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68F451C" w14:textId="77777777" w:rsidR="00381426" w:rsidRDefault="00DB14F5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 \* MERGEFORMAT </w:instrText>
                              </w:r>
                              <w:r>
                                <w:fldChar w:fldCharType="separate"/>
                              </w:r>
                              <w:r w:rsidR="007D296A">
                                <w:rPr>
                                  <w:noProof/>
                                  <w:rtl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12CC929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AutoShape 2" o:spid="_x0000_s1027" type="#_x0000_t185" style="position:absolute;left:0;text-align:left;margin-left:0;margin-top:0;width:38.75pt;height:18.8pt;z-index:251661312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" filled="t" fillcolor="white [3212]" strokecolor="gray [1629]" strokeweight="2.25pt">
                  <v:textbox inset=",0,,0">
                    <w:txbxContent>
                      <w:p w14:paraId="768F451C" w14:textId="77777777" w:rsidR="00381426" w:rsidRDefault="00DB14F5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PAGE    \* MERGEFORMAT </w:instrText>
                        </w:r>
                        <w:r>
                          <w:fldChar w:fldCharType="separate"/>
                        </w:r>
                        <w:r w:rsidR="007D296A">
                          <w:rPr>
                            <w:noProof/>
                            <w:rtl/>
                          </w:rPr>
                          <w:t>2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089C7A97" wp14:editId="7617A92D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13335" t="9525" r="12065" b="9525"/>
                  <wp:wrapNone/>
                  <wp:docPr id="1" name="AutoShap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AA948E4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" o:spid="_x0000_s1026" type="#_x0000_t32" style="position:absolute;margin-left:0;margin-top:0;width:434.5pt;height:0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" strokecolor="gray [1629]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62A4D43" w14:textId="77777777" w:rsidR="00D6216A" w:rsidRDefault="00D6216A" w:rsidP="00726908">
      <w:pPr>
        <w:spacing w:after="0" w:line="240" w:lineRule="auto"/>
      </w:pPr>
      <w:r>
        <w:separator/>
      </w:r>
    </w:p>
  </w:footnote>
  <w:footnote w:type="continuationSeparator" w:id="0">
    <w:p w14:paraId="55787986" w14:textId="77777777" w:rsidR="00D6216A" w:rsidRDefault="00D6216A" w:rsidP="007269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FD66A6"/>
    <w:multiLevelType w:val="hybridMultilevel"/>
    <w:tmpl w:val="9E86F2F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98F537A"/>
    <w:multiLevelType w:val="hybridMultilevel"/>
    <w:tmpl w:val="E14012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510541"/>
    <w:multiLevelType w:val="hybridMultilevel"/>
    <w:tmpl w:val="9E86F2F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E824104"/>
    <w:multiLevelType w:val="hybridMultilevel"/>
    <w:tmpl w:val="42A4F6D6"/>
    <w:lvl w:ilvl="0" w:tplc="0568C46E">
      <w:start w:val="1"/>
      <w:numFmt w:val="arabicAlpha"/>
      <w:lvlText w:val="%1)"/>
      <w:lvlJc w:val="left"/>
      <w:pPr>
        <w:ind w:left="-5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6" w:hanging="360"/>
      </w:pPr>
    </w:lvl>
    <w:lvl w:ilvl="2" w:tplc="0409001B" w:tentative="1">
      <w:start w:val="1"/>
      <w:numFmt w:val="lowerRoman"/>
      <w:lvlText w:val="%3."/>
      <w:lvlJc w:val="right"/>
      <w:pPr>
        <w:ind w:left="926" w:hanging="180"/>
      </w:pPr>
    </w:lvl>
    <w:lvl w:ilvl="3" w:tplc="0409000F" w:tentative="1">
      <w:start w:val="1"/>
      <w:numFmt w:val="decimal"/>
      <w:lvlText w:val="%4."/>
      <w:lvlJc w:val="left"/>
      <w:pPr>
        <w:ind w:left="1646" w:hanging="360"/>
      </w:pPr>
    </w:lvl>
    <w:lvl w:ilvl="4" w:tplc="04090019" w:tentative="1">
      <w:start w:val="1"/>
      <w:numFmt w:val="lowerLetter"/>
      <w:lvlText w:val="%5."/>
      <w:lvlJc w:val="left"/>
      <w:pPr>
        <w:ind w:left="2366" w:hanging="360"/>
      </w:pPr>
    </w:lvl>
    <w:lvl w:ilvl="5" w:tplc="0409001B" w:tentative="1">
      <w:start w:val="1"/>
      <w:numFmt w:val="lowerRoman"/>
      <w:lvlText w:val="%6."/>
      <w:lvlJc w:val="right"/>
      <w:pPr>
        <w:ind w:left="3086" w:hanging="180"/>
      </w:pPr>
    </w:lvl>
    <w:lvl w:ilvl="6" w:tplc="0409000F" w:tentative="1">
      <w:start w:val="1"/>
      <w:numFmt w:val="decimal"/>
      <w:lvlText w:val="%7."/>
      <w:lvlJc w:val="left"/>
      <w:pPr>
        <w:ind w:left="3806" w:hanging="360"/>
      </w:pPr>
    </w:lvl>
    <w:lvl w:ilvl="7" w:tplc="04090019" w:tentative="1">
      <w:start w:val="1"/>
      <w:numFmt w:val="lowerLetter"/>
      <w:lvlText w:val="%8."/>
      <w:lvlJc w:val="left"/>
      <w:pPr>
        <w:ind w:left="4526" w:hanging="360"/>
      </w:pPr>
    </w:lvl>
    <w:lvl w:ilvl="8" w:tplc="0409001B" w:tentative="1">
      <w:start w:val="1"/>
      <w:numFmt w:val="lowerRoman"/>
      <w:lvlText w:val="%9."/>
      <w:lvlJc w:val="right"/>
      <w:pPr>
        <w:ind w:left="5246" w:hanging="180"/>
      </w:pPr>
    </w:lvl>
  </w:abstractNum>
  <w:abstractNum w:abstractNumId="4" w15:restartNumberingAfterBreak="0">
    <w:nsid w:val="145B29EC"/>
    <w:multiLevelType w:val="hybridMultilevel"/>
    <w:tmpl w:val="4014A534"/>
    <w:lvl w:ilvl="0" w:tplc="C0D2C09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1E79DD"/>
    <w:multiLevelType w:val="hybridMultilevel"/>
    <w:tmpl w:val="25B627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3D6B87"/>
    <w:multiLevelType w:val="hybridMultilevel"/>
    <w:tmpl w:val="9E86F2F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414471C"/>
    <w:multiLevelType w:val="hybridMultilevel"/>
    <w:tmpl w:val="2ABA96C4"/>
    <w:lvl w:ilvl="0" w:tplc="A20E71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7692622"/>
    <w:multiLevelType w:val="hybridMultilevel"/>
    <w:tmpl w:val="EDF0BD78"/>
    <w:lvl w:ilvl="0" w:tplc="8996C520">
      <w:start w:val="1"/>
      <w:numFmt w:val="decimal"/>
      <w:lvlText w:val="%1)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6C3FB4"/>
    <w:multiLevelType w:val="hybridMultilevel"/>
    <w:tmpl w:val="19CAE15E"/>
    <w:lvl w:ilvl="0" w:tplc="D6448E7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3F4A75"/>
    <w:multiLevelType w:val="hybridMultilevel"/>
    <w:tmpl w:val="56008F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617D8B"/>
    <w:multiLevelType w:val="hybridMultilevel"/>
    <w:tmpl w:val="DF16D4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E900C75"/>
    <w:multiLevelType w:val="hybridMultilevel"/>
    <w:tmpl w:val="AC2A5B5E"/>
    <w:lvl w:ilvl="0" w:tplc="8AC426D8">
      <w:start w:val="1"/>
      <w:numFmt w:val="decimal"/>
      <w:lvlText w:val="%1)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3" w15:restartNumberingAfterBreak="0">
    <w:nsid w:val="639878C8"/>
    <w:multiLevelType w:val="hybridMultilevel"/>
    <w:tmpl w:val="B0647A56"/>
    <w:lvl w:ilvl="0" w:tplc="8F424F1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D94BEF"/>
    <w:multiLevelType w:val="hybridMultilevel"/>
    <w:tmpl w:val="B05AD884"/>
    <w:lvl w:ilvl="0" w:tplc="73F857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71F29F8"/>
    <w:multiLevelType w:val="hybridMultilevel"/>
    <w:tmpl w:val="FD86BD54"/>
    <w:lvl w:ilvl="0" w:tplc="9B92C7C2">
      <w:start w:val="1"/>
      <w:numFmt w:val="decimal"/>
      <w:lvlText w:val="%1-"/>
      <w:lvlJc w:val="left"/>
      <w:pPr>
        <w:ind w:left="-5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" w:hanging="360"/>
      </w:pPr>
    </w:lvl>
    <w:lvl w:ilvl="2" w:tplc="0409001B" w:tentative="1">
      <w:start w:val="1"/>
      <w:numFmt w:val="lowerRoman"/>
      <w:lvlText w:val="%3."/>
      <w:lvlJc w:val="right"/>
      <w:pPr>
        <w:ind w:left="892" w:hanging="180"/>
      </w:pPr>
    </w:lvl>
    <w:lvl w:ilvl="3" w:tplc="0409000F" w:tentative="1">
      <w:start w:val="1"/>
      <w:numFmt w:val="decimal"/>
      <w:lvlText w:val="%4."/>
      <w:lvlJc w:val="left"/>
      <w:pPr>
        <w:ind w:left="1612" w:hanging="360"/>
      </w:pPr>
    </w:lvl>
    <w:lvl w:ilvl="4" w:tplc="04090019" w:tentative="1">
      <w:start w:val="1"/>
      <w:numFmt w:val="lowerLetter"/>
      <w:lvlText w:val="%5."/>
      <w:lvlJc w:val="left"/>
      <w:pPr>
        <w:ind w:left="2332" w:hanging="360"/>
      </w:pPr>
    </w:lvl>
    <w:lvl w:ilvl="5" w:tplc="0409001B" w:tentative="1">
      <w:start w:val="1"/>
      <w:numFmt w:val="lowerRoman"/>
      <w:lvlText w:val="%6."/>
      <w:lvlJc w:val="right"/>
      <w:pPr>
        <w:ind w:left="3052" w:hanging="180"/>
      </w:pPr>
    </w:lvl>
    <w:lvl w:ilvl="6" w:tplc="0409000F" w:tentative="1">
      <w:start w:val="1"/>
      <w:numFmt w:val="decimal"/>
      <w:lvlText w:val="%7."/>
      <w:lvlJc w:val="left"/>
      <w:pPr>
        <w:ind w:left="3772" w:hanging="360"/>
      </w:pPr>
    </w:lvl>
    <w:lvl w:ilvl="7" w:tplc="04090019" w:tentative="1">
      <w:start w:val="1"/>
      <w:numFmt w:val="lowerLetter"/>
      <w:lvlText w:val="%8."/>
      <w:lvlJc w:val="left"/>
      <w:pPr>
        <w:ind w:left="4492" w:hanging="360"/>
      </w:pPr>
    </w:lvl>
    <w:lvl w:ilvl="8" w:tplc="0409001B" w:tentative="1">
      <w:start w:val="1"/>
      <w:numFmt w:val="lowerRoman"/>
      <w:lvlText w:val="%9."/>
      <w:lvlJc w:val="right"/>
      <w:pPr>
        <w:ind w:left="5212" w:hanging="180"/>
      </w:pPr>
    </w:lvl>
  </w:abstractNum>
  <w:abstractNum w:abstractNumId="16" w15:restartNumberingAfterBreak="0">
    <w:nsid w:val="7C0B0C5B"/>
    <w:multiLevelType w:val="hybridMultilevel"/>
    <w:tmpl w:val="9E86F2F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E0E35C2"/>
    <w:multiLevelType w:val="hybridMultilevel"/>
    <w:tmpl w:val="4C70E38A"/>
    <w:lvl w:ilvl="0" w:tplc="35F8D4A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FDA166D"/>
    <w:multiLevelType w:val="hybridMultilevel"/>
    <w:tmpl w:val="FCF85C7E"/>
    <w:lvl w:ilvl="0" w:tplc="E59E6032">
      <w:start w:val="1"/>
      <w:numFmt w:val="arabicAlpha"/>
      <w:lvlText w:val="%1)"/>
      <w:lvlJc w:val="left"/>
      <w:pPr>
        <w:ind w:left="-1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97" w:hanging="360"/>
      </w:pPr>
    </w:lvl>
    <w:lvl w:ilvl="2" w:tplc="0409001B" w:tentative="1">
      <w:start w:val="1"/>
      <w:numFmt w:val="lowerRoman"/>
      <w:lvlText w:val="%3."/>
      <w:lvlJc w:val="right"/>
      <w:pPr>
        <w:ind w:left="1317" w:hanging="180"/>
      </w:pPr>
    </w:lvl>
    <w:lvl w:ilvl="3" w:tplc="0409000F" w:tentative="1">
      <w:start w:val="1"/>
      <w:numFmt w:val="decimal"/>
      <w:lvlText w:val="%4."/>
      <w:lvlJc w:val="left"/>
      <w:pPr>
        <w:ind w:left="2037" w:hanging="360"/>
      </w:pPr>
    </w:lvl>
    <w:lvl w:ilvl="4" w:tplc="04090019" w:tentative="1">
      <w:start w:val="1"/>
      <w:numFmt w:val="lowerLetter"/>
      <w:lvlText w:val="%5."/>
      <w:lvlJc w:val="left"/>
      <w:pPr>
        <w:ind w:left="2757" w:hanging="360"/>
      </w:pPr>
    </w:lvl>
    <w:lvl w:ilvl="5" w:tplc="0409001B" w:tentative="1">
      <w:start w:val="1"/>
      <w:numFmt w:val="lowerRoman"/>
      <w:lvlText w:val="%6."/>
      <w:lvlJc w:val="right"/>
      <w:pPr>
        <w:ind w:left="3477" w:hanging="180"/>
      </w:pPr>
    </w:lvl>
    <w:lvl w:ilvl="6" w:tplc="0409000F" w:tentative="1">
      <w:start w:val="1"/>
      <w:numFmt w:val="decimal"/>
      <w:lvlText w:val="%7."/>
      <w:lvlJc w:val="left"/>
      <w:pPr>
        <w:ind w:left="4197" w:hanging="360"/>
      </w:pPr>
    </w:lvl>
    <w:lvl w:ilvl="7" w:tplc="04090019" w:tentative="1">
      <w:start w:val="1"/>
      <w:numFmt w:val="lowerLetter"/>
      <w:lvlText w:val="%8."/>
      <w:lvlJc w:val="left"/>
      <w:pPr>
        <w:ind w:left="4917" w:hanging="360"/>
      </w:pPr>
    </w:lvl>
    <w:lvl w:ilvl="8" w:tplc="0409001B" w:tentative="1">
      <w:start w:val="1"/>
      <w:numFmt w:val="lowerRoman"/>
      <w:lvlText w:val="%9."/>
      <w:lvlJc w:val="right"/>
      <w:pPr>
        <w:ind w:left="5637" w:hanging="180"/>
      </w:pPr>
    </w:lvl>
  </w:abstractNum>
  <w:num w:numId="1" w16cid:durableId="1662736618">
    <w:abstractNumId w:val="6"/>
  </w:num>
  <w:num w:numId="2" w16cid:durableId="999620929">
    <w:abstractNumId w:val="18"/>
  </w:num>
  <w:num w:numId="3" w16cid:durableId="1941717233">
    <w:abstractNumId w:val="3"/>
  </w:num>
  <w:num w:numId="4" w16cid:durableId="844709392">
    <w:abstractNumId w:val="14"/>
  </w:num>
  <w:num w:numId="5" w16cid:durableId="2094542642">
    <w:abstractNumId w:val="4"/>
  </w:num>
  <w:num w:numId="6" w16cid:durableId="375785453">
    <w:abstractNumId w:val="7"/>
  </w:num>
  <w:num w:numId="7" w16cid:durableId="461919710">
    <w:abstractNumId w:val="10"/>
  </w:num>
  <w:num w:numId="8" w16cid:durableId="1727410179">
    <w:abstractNumId w:val="0"/>
  </w:num>
  <w:num w:numId="9" w16cid:durableId="1828861723">
    <w:abstractNumId w:val="16"/>
  </w:num>
  <w:num w:numId="10" w16cid:durableId="464198284">
    <w:abstractNumId w:val="2"/>
  </w:num>
  <w:num w:numId="11" w16cid:durableId="297225867">
    <w:abstractNumId w:val="1"/>
  </w:num>
  <w:num w:numId="12" w16cid:durableId="412364363">
    <w:abstractNumId w:val="12"/>
  </w:num>
  <w:num w:numId="13" w16cid:durableId="1803695541">
    <w:abstractNumId w:val="5"/>
  </w:num>
  <w:num w:numId="14" w16cid:durableId="360667690">
    <w:abstractNumId w:val="8"/>
  </w:num>
  <w:num w:numId="15" w16cid:durableId="814834641">
    <w:abstractNumId w:val="17"/>
  </w:num>
  <w:num w:numId="16" w16cid:durableId="592249728">
    <w:abstractNumId w:val="11"/>
  </w:num>
  <w:num w:numId="17" w16cid:durableId="1214468986">
    <w:abstractNumId w:val="13"/>
  </w:num>
  <w:num w:numId="18" w16cid:durableId="38745117">
    <w:abstractNumId w:val="9"/>
  </w:num>
  <w:num w:numId="19" w16cid:durableId="164967404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1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D6799"/>
    <w:rsid w:val="00015657"/>
    <w:rsid w:val="00022B64"/>
    <w:rsid w:val="00026A42"/>
    <w:rsid w:val="00036C77"/>
    <w:rsid w:val="00040164"/>
    <w:rsid w:val="00043695"/>
    <w:rsid w:val="00056AE0"/>
    <w:rsid w:val="0006058D"/>
    <w:rsid w:val="00070F63"/>
    <w:rsid w:val="0007417F"/>
    <w:rsid w:val="00084672"/>
    <w:rsid w:val="00085F52"/>
    <w:rsid w:val="000A34C2"/>
    <w:rsid w:val="000B2BFE"/>
    <w:rsid w:val="000C0185"/>
    <w:rsid w:val="000C6288"/>
    <w:rsid w:val="000E2B21"/>
    <w:rsid w:val="000E6A96"/>
    <w:rsid w:val="0010256B"/>
    <w:rsid w:val="00115370"/>
    <w:rsid w:val="00123BA6"/>
    <w:rsid w:val="0013356B"/>
    <w:rsid w:val="00136BB7"/>
    <w:rsid w:val="00143B5F"/>
    <w:rsid w:val="00146904"/>
    <w:rsid w:val="0015368E"/>
    <w:rsid w:val="001542E4"/>
    <w:rsid w:val="001549B2"/>
    <w:rsid w:val="0016251F"/>
    <w:rsid w:val="00166C44"/>
    <w:rsid w:val="001675EE"/>
    <w:rsid w:val="001746D3"/>
    <w:rsid w:val="00191836"/>
    <w:rsid w:val="001C47C6"/>
    <w:rsid w:val="001D1C57"/>
    <w:rsid w:val="001E43D9"/>
    <w:rsid w:val="001F3E9D"/>
    <w:rsid w:val="00213B98"/>
    <w:rsid w:val="002175BE"/>
    <w:rsid w:val="00232075"/>
    <w:rsid w:val="00236C99"/>
    <w:rsid w:val="00251373"/>
    <w:rsid w:val="00255961"/>
    <w:rsid w:val="00276391"/>
    <w:rsid w:val="002812E3"/>
    <w:rsid w:val="002961F9"/>
    <w:rsid w:val="002B1FF4"/>
    <w:rsid w:val="002C273C"/>
    <w:rsid w:val="002D10C1"/>
    <w:rsid w:val="002D524A"/>
    <w:rsid w:val="002E5029"/>
    <w:rsid w:val="003028A0"/>
    <w:rsid w:val="00303EC3"/>
    <w:rsid w:val="003078E5"/>
    <w:rsid w:val="003150D3"/>
    <w:rsid w:val="00317664"/>
    <w:rsid w:val="00320F4A"/>
    <w:rsid w:val="003217CB"/>
    <w:rsid w:val="00321E30"/>
    <w:rsid w:val="00322D3E"/>
    <w:rsid w:val="00323E14"/>
    <w:rsid w:val="00333763"/>
    <w:rsid w:val="00342BA6"/>
    <w:rsid w:val="00345A81"/>
    <w:rsid w:val="00346958"/>
    <w:rsid w:val="00361177"/>
    <w:rsid w:val="0036539E"/>
    <w:rsid w:val="00381426"/>
    <w:rsid w:val="00386A8D"/>
    <w:rsid w:val="003A2586"/>
    <w:rsid w:val="003B58B2"/>
    <w:rsid w:val="003C618C"/>
    <w:rsid w:val="003D7DAE"/>
    <w:rsid w:val="003F655E"/>
    <w:rsid w:val="003F6DA6"/>
    <w:rsid w:val="0042216E"/>
    <w:rsid w:val="00432CAF"/>
    <w:rsid w:val="0046177E"/>
    <w:rsid w:val="00467396"/>
    <w:rsid w:val="004706D2"/>
    <w:rsid w:val="00473B6D"/>
    <w:rsid w:val="004A237C"/>
    <w:rsid w:val="004B313F"/>
    <w:rsid w:val="004B3B14"/>
    <w:rsid w:val="004B3D2F"/>
    <w:rsid w:val="004D0ECA"/>
    <w:rsid w:val="004E35E6"/>
    <w:rsid w:val="004F43A2"/>
    <w:rsid w:val="004F47E3"/>
    <w:rsid w:val="004F5C9F"/>
    <w:rsid w:val="00532095"/>
    <w:rsid w:val="005434F5"/>
    <w:rsid w:val="00546698"/>
    <w:rsid w:val="00552333"/>
    <w:rsid w:val="005538D5"/>
    <w:rsid w:val="0056589C"/>
    <w:rsid w:val="005A104A"/>
    <w:rsid w:val="005A1330"/>
    <w:rsid w:val="005A6BE4"/>
    <w:rsid w:val="005B0BAA"/>
    <w:rsid w:val="005B13E8"/>
    <w:rsid w:val="005B3294"/>
    <w:rsid w:val="005C3427"/>
    <w:rsid w:val="005F53EE"/>
    <w:rsid w:val="005F6EA9"/>
    <w:rsid w:val="005F7DF6"/>
    <w:rsid w:val="00600393"/>
    <w:rsid w:val="006135F3"/>
    <w:rsid w:val="00624E43"/>
    <w:rsid w:val="006267B0"/>
    <w:rsid w:val="00642AE4"/>
    <w:rsid w:val="00650E78"/>
    <w:rsid w:val="00653935"/>
    <w:rsid w:val="00655E01"/>
    <w:rsid w:val="0066081B"/>
    <w:rsid w:val="0069358B"/>
    <w:rsid w:val="006B239C"/>
    <w:rsid w:val="006B3427"/>
    <w:rsid w:val="006D1E0D"/>
    <w:rsid w:val="006F0E41"/>
    <w:rsid w:val="006F75F3"/>
    <w:rsid w:val="00716CE4"/>
    <w:rsid w:val="00726908"/>
    <w:rsid w:val="00734C18"/>
    <w:rsid w:val="0074371D"/>
    <w:rsid w:val="007443BE"/>
    <w:rsid w:val="007516F6"/>
    <w:rsid w:val="0076322D"/>
    <w:rsid w:val="007779F2"/>
    <w:rsid w:val="00777C19"/>
    <w:rsid w:val="00784DF6"/>
    <w:rsid w:val="007A458E"/>
    <w:rsid w:val="007C7B47"/>
    <w:rsid w:val="007D296A"/>
    <w:rsid w:val="007D71B7"/>
    <w:rsid w:val="007D7344"/>
    <w:rsid w:val="007D77FA"/>
    <w:rsid w:val="007E6F67"/>
    <w:rsid w:val="008014D7"/>
    <w:rsid w:val="0080364F"/>
    <w:rsid w:val="008129F0"/>
    <w:rsid w:val="00821CC6"/>
    <w:rsid w:val="0082294B"/>
    <w:rsid w:val="00833FD5"/>
    <w:rsid w:val="00852F84"/>
    <w:rsid w:val="008735F3"/>
    <w:rsid w:val="008857F3"/>
    <w:rsid w:val="008921A2"/>
    <w:rsid w:val="00894AC8"/>
    <w:rsid w:val="0089592C"/>
    <w:rsid w:val="008A6956"/>
    <w:rsid w:val="008B0FB6"/>
    <w:rsid w:val="008B1351"/>
    <w:rsid w:val="008C7ECD"/>
    <w:rsid w:val="008D73C9"/>
    <w:rsid w:val="008E4E1E"/>
    <w:rsid w:val="008F5416"/>
    <w:rsid w:val="008F69C9"/>
    <w:rsid w:val="009029F3"/>
    <w:rsid w:val="00907D1D"/>
    <w:rsid w:val="009140B3"/>
    <w:rsid w:val="00933808"/>
    <w:rsid w:val="00936FB8"/>
    <w:rsid w:val="00983807"/>
    <w:rsid w:val="00986CE8"/>
    <w:rsid w:val="009C6935"/>
    <w:rsid w:val="009D3121"/>
    <w:rsid w:val="009E50C8"/>
    <w:rsid w:val="009F6796"/>
    <w:rsid w:val="00A026AF"/>
    <w:rsid w:val="00A2579B"/>
    <w:rsid w:val="00A34373"/>
    <w:rsid w:val="00A435F6"/>
    <w:rsid w:val="00A52247"/>
    <w:rsid w:val="00A52682"/>
    <w:rsid w:val="00A678D7"/>
    <w:rsid w:val="00AA54E2"/>
    <w:rsid w:val="00AB0D61"/>
    <w:rsid w:val="00AB74E9"/>
    <w:rsid w:val="00AC2A7F"/>
    <w:rsid w:val="00AD30DE"/>
    <w:rsid w:val="00AE4E6D"/>
    <w:rsid w:val="00AE6ACF"/>
    <w:rsid w:val="00AF3465"/>
    <w:rsid w:val="00B12620"/>
    <w:rsid w:val="00B32A42"/>
    <w:rsid w:val="00B34D8B"/>
    <w:rsid w:val="00B43417"/>
    <w:rsid w:val="00B54AAD"/>
    <w:rsid w:val="00B56A71"/>
    <w:rsid w:val="00B5755A"/>
    <w:rsid w:val="00B57E96"/>
    <w:rsid w:val="00B9303B"/>
    <w:rsid w:val="00BA2910"/>
    <w:rsid w:val="00BA3C96"/>
    <w:rsid w:val="00BA4131"/>
    <w:rsid w:val="00BC003F"/>
    <w:rsid w:val="00BC0B8E"/>
    <w:rsid w:val="00BD539C"/>
    <w:rsid w:val="00BE61BD"/>
    <w:rsid w:val="00BF3B3E"/>
    <w:rsid w:val="00C03F9C"/>
    <w:rsid w:val="00C2763F"/>
    <w:rsid w:val="00C4714E"/>
    <w:rsid w:val="00C53AA5"/>
    <w:rsid w:val="00C54E2A"/>
    <w:rsid w:val="00C6127B"/>
    <w:rsid w:val="00C66F7C"/>
    <w:rsid w:val="00C936F7"/>
    <w:rsid w:val="00C97A1C"/>
    <w:rsid w:val="00CB1B8C"/>
    <w:rsid w:val="00CC4439"/>
    <w:rsid w:val="00CF3E98"/>
    <w:rsid w:val="00CF7F8D"/>
    <w:rsid w:val="00D01A5D"/>
    <w:rsid w:val="00D02032"/>
    <w:rsid w:val="00D066E6"/>
    <w:rsid w:val="00D07B45"/>
    <w:rsid w:val="00D2434C"/>
    <w:rsid w:val="00D273DB"/>
    <w:rsid w:val="00D47643"/>
    <w:rsid w:val="00D50C03"/>
    <w:rsid w:val="00D60206"/>
    <w:rsid w:val="00D6216A"/>
    <w:rsid w:val="00D86116"/>
    <w:rsid w:val="00DB14F5"/>
    <w:rsid w:val="00DB6153"/>
    <w:rsid w:val="00DD5BF6"/>
    <w:rsid w:val="00DE177B"/>
    <w:rsid w:val="00DE4E21"/>
    <w:rsid w:val="00DE53CE"/>
    <w:rsid w:val="00E046CF"/>
    <w:rsid w:val="00E217BD"/>
    <w:rsid w:val="00E22C5D"/>
    <w:rsid w:val="00E335A0"/>
    <w:rsid w:val="00E40D3B"/>
    <w:rsid w:val="00E439E8"/>
    <w:rsid w:val="00E50EB0"/>
    <w:rsid w:val="00E5254E"/>
    <w:rsid w:val="00E554F5"/>
    <w:rsid w:val="00E65A43"/>
    <w:rsid w:val="00E82FBD"/>
    <w:rsid w:val="00E9602E"/>
    <w:rsid w:val="00E96B50"/>
    <w:rsid w:val="00EB00A1"/>
    <w:rsid w:val="00EB24B7"/>
    <w:rsid w:val="00EC11BD"/>
    <w:rsid w:val="00EC5F95"/>
    <w:rsid w:val="00ED4B4C"/>
    <w:rsid w:val="00ED6799"/>
    <w:rsid w:val="00EE5E2E"/>
    <w:rsid w:val="00EF579A"/>
    <w:rsid w:val="00F053CE"/>
    <w:rsid w:val="00F1061A"/>
    <w:rsid w:val="00F11960"/>
    <w:rsid w:val="00F20E58"/>
    <w:rsid w:val="00F31B9A"/>
    <w:rsid w:val="00F463C2"/>
    <w:rsid w:val="00F47932"/>
    <w:rsid w:val="00F55BC2"/>
    <w:rsid w:val="00F567DD"/>
    <w:rsid w:val="00F57F60"/>
    <w:rsid w:val="00F657AB"/>
    <w:rsid w:val="00F851BE"/>
    <w:rsid w:val="00FB602B"/>
    <w:rsid w:val="00FE5111"/>
    <w:rsid w:val="00FF09EA"/>
    <w:rsid w:val="00FF14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39C1411"/>
  <w15:docId w15:val="{80BD6D87-3332-461A-818A-4C47405A2A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5C9F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255961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HeaderChar">
    <w:name w:val="Header Char"/>
    <w:basedOn w:val="DefaultParagraphFont"/>
    <w:link w:val="Header"/>
    <w:rsid w:val="00255961"/>
    <w:rPr>
      <w:rFonts w:ascii="Times New Roman" w:eastAsia="Times New Roman" w:hAnsi="Times New Roman" w:cs="Times New Roman"/>
      <w:sz w:val="24"/>
      <w:szCs w:val="24"/>
      <w:lang w:eastAsia="ar-SA"/>
    </w:rPr>
  </w:style>
  <w:style w:type="table" w:styleId="TableGrid">
    <w:name w:val="Table Grid"/>
    <w:basedOn w:val="TableNormal"/>
    <w:uiPriority w:val="59"/>
    <w:rsid w:val="008A695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Footer">
    <w:name w:val="footer"/>
    <w:basedOn w:val="Normal"/>
    <w:link w:val="FooterChar"/>
    <w:uiPriority w:val="99"/>
    <w:semiHidden/>
    <w:unhideWhenUsed/>
    <w:rsid w:val="0072690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26908"/>
  </w:style>
  <w:style w:type="character" w:styleId="PlaceholderText">
    <w:name w:val="Placeholder Text"/>
    <w:basedOn w:val="DefaultParagraphFont"/>
    <w:uiPriority w:val="99"/>
    <w:semiHidden/>
    <w:rsid w:val="003C618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6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618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78D7"/>
    <w:pPr>
      <w:ind w:left="720"/>
      <w:contextualSpacing/>
    </w:pPr>
    <w:rPr>
      <w:rFonts w:ascii="Calibri" w:eastAsia="Times New Roman" w:hAnsi="Calibri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Relationship Id="rId8" Type="http://schemas.openxmlformats.org/officeDocument/2006/relationships/image" Target="http://t0.gstatic.com/images?q=tbn:ANd9GcRBjd-ACp7eCL5i1SR-o4BfMmLFGx7fyqoyKeaPkJpa4LBA1cVbPuJbYq3l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6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-Hakam</dc:creator>
  <cp:lastModifiedBy>design pc</cp:lastModifiedBy>
  <cp:revision>3</cp:revision>
  <cp:lastPrinted>2022-11-10T05:33:00Z</cp:lastPrinted>
  <dcterms:created xsi:type="dcterms:W3CDTF">2025-11-28T06:42:00Z</dcterms:created>
  <dcterms:modified xsi:type="dcterms:W3CDTF">2025-12-15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